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3"/>
        <w:gridCol w:w="5912"/>
      </w:tblGrid>
      <w:tr w:rsidR="00B17EC1" w:rsidRPr="00B17EC1" w:rsidTr="004E5E66">
        <w:tc>
          <w:tcPr>
            <w:tcW w:w="4293" w:type="dxa"/>
          </w:tcPr>
          <w:p w:rsidR="009F67A7" w:rsidRPr="00B17EC1" w:rsidRDefault="009F67A7" w:rsidP="004E5E66">
            <w:pPr>
              <w:spacing w:after="60" w:line="240" w:lineRule="auto"/>
              <w:jc w:val="center"/>
              <w:rPr>
                <w:rFonts w:ascii="Times New Roman" w:hAnsi="Times New Roman" w:cs="Times New Roman"/>
                <w:b/>
                <w:szCs w:val="24"/>
              </w:rPr>
            </w:pPr>
            <w:r w:rsidRPr="00B17EC1">
              <w:rPr>
                <w:rFonts w:ascii="Times New Roman" w:hAnsi="Times New Roman" w:cs="Times New Roman"/>
                <w:b/>
                <w:szCs w:val="24"/>
              </w:rPr>
              <w:t>SỞ GIÁO DỤC VÀ ĐÀO TẠO</w:t>
            </w:r>
          </w:p>
          <w:p w:rsidR="009F67A7" w:rsidRPr="00B17EC1" w:rsidRDefault="009F67A7" w:rsidP="004E5E66">
            <w:pPr>
              <w:spacing w:after="0" w:line="240" w:lineRule="auto"/>
              <w:jc w:val="center"/>
              <w:rPr>
                <w:rFonts w:ascii="Times New Roman" w:hAnsi="Times New Roman" w:cs="Times New Roman"/>
                <w:b/>
                <w:szCs w:val="24"/>
                <w:lang w:val="en-US"/>
              </w:rPr>
            </w:pPr>
            <w:r w:rsidRPr="00B17EC1">
              <w:rPr>
                <w:rFonts w:ascii="Times New Roman" w:hAnsi="Times New Roman" w:cs="Times New Roman"/>
                <w:b/>
                <w:szCs w:val="24"/>
                <w:lang w:val="en-US"/>
              </w:rPr>
              <w:t>HẬU GIANG</w:t>
            </w:r>
          </w:p>
          <w:p w:rsidR="009F67A7" w:rsidRPr="00B17EC1" w:rsidRDefault="009F67A7" w:rsidP="004E5E66">
            <w:pPr>
              <w:spacing w:after="0" w:line="240" w:lineRule="auto"/>
              <w:jc w:val="center"/>
              <w:rPr>
                <w:rFonts w:ascii="Times New Roman" w:hAnsi="Times New Roman" w:cs="Times New Roman"/>
                <w:b/>
                <w:sz w:val="26"/>
                <w:szCs w:val="26"/>
              </w:rPr>
            </w:pPr>
          </w:p>
          <w:tbl>
            <w:tblPr>
              <w:tblStyle w:val="TableGrid"/>
              <w:tblW w:w="0" w:type="auto"/>
              <w:tblInd w:w="704" w:type="dxa"/>
              <w:tblLook w:val="04A0" w:firstRow="1" w:lastRow="0" w:firstColumn="1" w:lastColumn="0" w:noHBand="0" w:noVBand="1"/>
            </w:tblPr>
            <w:tblGrid>
              <w:gridCol w:w="2693"/>
            </w:tblGrid>
            <w:tr w:rsidR="00B17EC1" w:rsidRPr="00B17EC1" w:rsidTr="004E5E66">
              <w:tc>
                <w:tcPr>
                  <w:tcW w:w="2693" w:type="dxa"/>
                </w:tcPr>
                <w:p w:rsidR="009F67A7" w:rsidRPr="00B17EC1" w:rsidRDefault="009F67A7" w:rsidP="004E5E66">
                  <w:pPr>
                    <w:spacing w:after="0" w:line="240" w:lineRule="auto"/>
                    <w:jc w:val="center"/>
                    <w:rPr>
                      <w:rFonts w:ascii="Times New Roman" w:hAnsi="Times New Roman" w:cs="Times New Roman"/>
                      <w:b/>
                      <w:sz w:val="26"/>
                      <w:szCs w:val="26"/>
                    </w:rPr>
                  </w:pPr>
                  <w:r w:rsidRPr="00B17EC1">
                    <w:rPr>
                      <w:rFonts w:ascii="Times New Roman" w:hAnsi="Times New Roman" w:cs="Times New Roman"/>
                      <w:b/>
                      <w:szCs w:val="24"/>
                    </w:rPr>
                    <w:t>ĐỀ CHÍNH THỨC</w:t>
                  </w:r>
                </w:p>
              </w:tc>
            </w:tr>
          </w:tbl>
          <w:p w:rsidR="009F67A7" w:rsidRPr="00B17EC1" w:rsidRDefault="009F67A7" w:rsidP="004E5E66">
            <w:pPr>
              <w:spacing w:after="0" w:line="240" w:lineRule="auto"/>
              <w:jc w:val="center"/>
              <w:rPr>
                <w:rFonts w:ascii="Times New Roman" w:hAnsi="Times New Roman" w:cs="Times New Roman"/>
                <w:i/>
                <w:sz w:val="26"/>
                <w:szCs w:val="26"/>
              </w:rPr>
            </w:pPr>
          </w:p>
        </w:tc>
        <w:tc>
          <w:tcPr>
            <w:tcW w:w="5912" w:type="dxa"/>
          </w:tcPr>
          <w:p w:rsidR="009F67A7" w:rsidRPr="00B17EC1" w:rsidRDefault="009F67A7" w:rsidP="004E5E66">
            <w:pPr>
              <w:spacing w:after="0" w:line="240" w:lineRule="auto"/>
              <w:jc w:val="center"/>
              <w:rPr>
                <w:rFonts w:ascii="Times New Roman" w:hAnsi="Times New Roman" w:cs="Times New Roman"/>
                <w:b/>
                <w:szCs w:val="24"/>
              </w:rPr>
            </w:pPr>
            <w:r w:rsidRPr="00B17EC1">
              <w:rPr>
                <w:rFonts w:ascii="Times New Roman" w:hAnsi="Times New Roman" w:cs="Times New Roman"/>
                <w:b/>
                <w:szCs w:val="24"/>
              </w:rPr>
              <w:t>ĐỀ THI CHỌN HỌC SINH GIỎI LỚP 9</w:t>
            </w:r>
          </w:p>
          <w:p w:rsidR="009F67A7" w:rsidRPr="00B17EC1" w:rsidRDefault="009F67A7" w:rsidP="004E5E66">
            <w:pPr>
              <w:spacing w:after="0" w:line="240" w:lineRule="auto"/>
              <w:jc w:val="center"/>
              <w:rPr>
                <w:rFonts w:ascii="Times New Roman" w:hAnsi="Times New Roman" w:cs="Times New Roman"/>
                <w:b/>
                <w:szCs w:val="24"/>
                <w:lang w:val="en-US"/>
              </w:rPr>
            </w:pPr>
            <w:r w:rsidRPr="00B17EC1">
              <w:rPr>
                <w:rFonts w:ascii="Times New Roman" w:hAnsi="Times New Roman" w:cs="Times New Roman"/>
                <w:b/>
                <w:szCs w:val="24"/>
              </w:rPr>
              <w:t>NĂM HỌC: 202</w:t>
            </w:r>
            <w:r w:rsidRPr="00B17EC1">
              <w:rPr>
                <w:rFonts w:ascii="Times New Roman" w:hAnsi="Times New Roman" w:cs="Times New Roman"/>
                <w:b/>
                <w:szCs w:val="24"/>
                <w:lang w:val="en-US"/>
              </w:rPr>
              <w:t>2</w:t>
            </w:r>
            <w:r w:rsidRPr="00B17EC1">
              <w:rPr>
                <w:rFonts w:ascii="Times New Roman" w:hAnsi="Times New Roman" w:cs="Times New Roman"/>
                <w:b/>
                <w:szCs w:val="24"/>
              </w:rPr>
              <w:t xml:space="preserve"> – 202</w:t>
            </w:r>
            <w:r w:rsidRPr="00B17EC1">
              <w:rPr>
                <w:rFonts w:ascii="Times New Roman" w:hAnsi="Times New Roman" w:cs="Times New Roman"/>
                <w:b/>
                <w:szCs w:val="24"/>
                <w:lang w:val="en-US"/>
              </w:rPr>
              <w:t>3</w:t>
            </w:r>
          </w:p>
          <w:p w:rsidR="009F67A7" w:rsidRPr="00B17EC1" w:rsidRDefault="009F67A7" w:rsidP="004E5E66">
            <w:pPr>
              <w:spacing w:after="0" w:line="240" w:lineRule="auto"/>
              <w:jc w:val="center"/>
              <w:rPr>
                <w:rFonts w:ascii="Times New Roman" w:hAnsi="Times New Roman" w:cs="Times New Roman"/>
                <w:b/>
                <w:sz w:val="26"/>
                <w:szCs w:val="26"/>
                <w:lang w:val="en-US"/>
              </w:rPr>
            </w:pPr>
            <w:r w:rsidRPr="00B17EC1">
              <w:rPr>
                <w:rFonts w:ascii="Times New Roman" w:hAnsi="Times New Roman" w:cs="Times New Roman"/>
                <w:b/>
                <w:sz w:val="26"/>
                <w:szCs w:val="26"/>
              </w:rPr>
              <w:t>Môn thi: Hóa học</w:t>
            </w:r>
            <w:r w:rsidRPr="00B17EC1">
              <w:rPr>
                <w:rFonts w:ascii="Times New Roman" w:hAnsi="Times New Roman" w:cs="Times New Roman"/>
                <w:b/>
                <w:sz w:val="26"/>
                <w:szCs w:val="26"/>
                <w:lang w:val="en-US"/>
              </w:rPr>
              <w:t xml:space="preserve"> – Ngày thi: 01/03/2023</w:t>
            </w:r>
          </w:p>
          <w:p w:rsidR="009F67A7" w:rsidRPr="00B17EC1" w:rsidRDefault="009F67A7" w:rsidP="004E5E66">
            <w:pPr>
              <w:spacing w:after="0" w:line="240" w:lineRule="auto"/>
              <w:jc w:val="center"/>
              <w:rPr>
                <w:rFonts w:ascii="Times New Roman" w:hAnsi="Times New Roman" w:cs="Times New Roman"/>
                <w:sz w:val="26"/>
                <w:szCs w:val="26"/>
              </w:rPr>
            </w:pPr>
            <w:r w:rsidRPr="00B17EC1">
              <w:rPr>
                <w:rFonts w:ascii="Times New Roman" w:hAnsi="Times New Roman" w:cs="Times New Roman"/>
                <w:sz w:val="26"/>
                <w:szCs w:val="26"/>
              </w:rPr>
              <w:t>Thời gian: 150 phút (không kể thời gian giao đề)</w:t>
            </w:r>
          </w:p>
        </w:tc>
      </w:tr>
    </w:tbl>
    <w:p w:rsidR="009F67A7" w:rsidRPr="00B17EC1" w:rsidRDefault="009F67A7" w:rsidP="009F67A7"/>
    <w:p w:rsidR="009F67A7" w:rsidRPr="00B17EC1" w:rsidRDefault="009F67A7" w:rsidP="009F67A7"/>
    <w:p w:rsidR="002765C7" w:rsidRPr="00B17EC1" w:rsidRDefault="009F67A7" w:rsidP="009F67A7">
      <w:r w:rsidRPr="00B17EC1">
        <w:rPr>
          <w:b/>
        </w:rPr>
        <w:t xml:space="preserve">Câu 1 </w:t>
      </w:r>
      <w:r w:rsidRPr="00B17EC1">
        <w:rPr>
          <w:i/>
        </w:rPr>
        <w:t>(5,0 điểm)</w:t>
      </w:r>
      <w:r w:rsidRPr="00B17EC1">
        <w:t xml:space="preserve">. </w:t>
      </w:r>
    </w:p>
    <w:p w:rsidR="009F67A7" w:rsidRPr="00B17EC1" w:rsidRDefault="002765C7" w:rsidP="009F67A7">
      <w:r w:rsidRPr="00B17EC1">
        <w:rPr>
          <w:b/>
        </w:rPr>
        <w:t>1.</w:t>
      </w:r>
      <w:r w:rsidRPr="00B17EC1">
        <w:t xml:space="preserve"> </w:t>
      </w:r>
      <w:r w:rsidR="009F67A7" w:rsidRPr="00B17EC1">
        <w:t xml:space="preserve">Hãy cho biết các chất </w:t>
      </w:r>
      <w:r w:rsidR="009F67A7" w:rsidRPr="00B17EC1">
        <w:rPr>
          <w:b/>
        </w:rPr>
        <w:t>X, Y, Z, T, M</w:t>
      </w:r>
      <w:r w:rsidR="009F67A7" w:rsidRPr="00B17EC1">
        <w:t xml:space="preserve"> và hoàn thành sơ đồ chuyển hóa sau:</w:t>
      </w:r>
    </w:p>
    <w:p w:rsidR="005B228D" w:rsidRPr="00B17EC1" w:rsidRDefault="009F67A7" w:rsidP="005C7BFF">
      <w:pPr>
        <w:ind w:left="720"/>
        <w:jc w:val="both"/>
      </w:pPr>
      <w:r w:rsidRPr="00B17EC1">
        <w:t xml:space="preserve">(1): </w:t>
      </w:r>
      <w:r w:rsidRPr="00B17EC1">
        <w:rPr>
          <w:b/>
        </w:rPr>
        <w:t>X</w:t>
      </w:r>
      <w:r w:rsidRPr="00B17EC1">
        <w:t xml:space="preserve"> + H</w:t>
      </w:r>
      <w:r w:rsidRPr="00B17EC1">
        <w:rPr>
          <w:vertAlign w:val="subscript"/>
        </w:rPr>
        <w:t>2</w:t>
      </w:r>
      <w:r w:rsidRPr="00B17EC1">
        <w:t>SO</w:t>
      </w:r>
      <w:r w:rsidRPr="00B17EC1">
        <w:rPr>
          <w:vertAlign w:val="subscript"/>
        </w:rPr>
        <w:t>4</w:t>
      </w:r>
      <w:r w:rsidRPr="00B17EC1">
        <w:t xml:space="preserve"> </w:t>
      </w:r>
      <w:r w:rsidRPr="00B17EC1">
        <w:rPr>
          <w:vertAlign w:val="subscript"/>
        </w:rPr>
        <w:t>đặc</w:t>
      </w:r>
      <w:r w:rsidRPr="00B17EC1">
        <w:t xml:space="preserve"> </w:t>
      </w:r>
      <w:r w:rsidRPr="00B17EC1">
        <w:rPr>
          <w:position w:val="-12"/>
        </w:rPr>
        <w:object w:dxaOrig="6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21pt" o:ole="">
            <v:imagedata r:id="rId5" o:title=""/>
          </v:shape>
          <o:OLEObject Type="Embed" ProgID="Equation.DSMT4" ShapeID="_x0000_i1025" DrawAspect="Content" ObjectID="_1742324811" r:id="rId6"/>
        </w:object>
      </w:r>
      <w:r w:rsidRPr="00B17EC1">
        <w:t xml:space="preserve"> </w:t>
      </w:r>
      <w:r w:rsidRPr="00B17EC1">
        <w:rPr>
          <w:b/>
        </w:rPr>
        <w:t>Y</w:t>
      </w:r>
      <w:r w:rsidRPr="00B17EC1">
        <w:t xml:space="preserve"> + SO</w:t>
      </w:r>
      <w:r w:rsidRPr="00B17EC1">
        <w:rPr>
          <w:vertAlign w:val="subscript"/>
        </w:rPr>
        <w:t>2</w:t>
      </w:r>
      <w:r w:rsidRPr="00B17EC1">
        <w:t xml:space="preserve"> + H</w:t>
      </w:r>
      <w:r w:rsidRPr="00B17EC1">
        <w:rPr>
          <w:vertAlign w:val="subscript"/>
        </w:rPr>
        <w:t>2</w:t>
      </w:r>
      <w:r w:rsidRPr="00B17EC1">
        <w:t>O</w:t>
      </w:r>
    </w:p>
    <w:p w:rsidR="009F67A7" w:rsidRPr="00B17EC1" w:rsidRDefault="009F67A7" w:rsidP="005C7BFF">
      <w:pPr>
        <w:ind w:left="720"/>
        <w:jc w:val="both"/>
      </w:pPr>
      <w:r w:rsidRPr="00B17EC1">
        <w:t>(2):</w:t>
      </w:r>
      <w:r w:rsidRPr="00B17EC1">
        <w:rPr>
          <w:b/>
        </w:rPr>
        <w:t xml:space="preserve"> T</w:t>
      </w:r>
      <w:r w:rsidRPr="00B17EC1">
        <w:t xml:space="preserve"> + CO </w:t>
      </w:r>
      <w:r w:rsidRPr="00B17EC1">
        <w:rPr>
          <w:position w:val="-12"/>
        </w:rPr>
        <w:object w:dxaOrig="680" w:dyaOrig="420">
          <v:shape id="_x0000_i1026" type="#_x0000_t75" style="width:33.5pt;height:21pt" o:ole="">
            <v:imagedata r:id="rId5" o:title=""/>
          </v:shape>
          <o:OLEObject Type="Embed" ProgID="Equation.DSMT4" ShapeID="_x0000_i1026" DrawAspect="Content" ObjectID="_1742324812" r:id="rId7"/>
        </w:object>
      </w:r>
      <w:r w:rsidRPr="00B17EC1">
        <w:t xml:space="preserve">  </w:t>
      </w:r>
      <w:r w:rsidRPr="00B17EC1">
        <w:rPr>
          <w:b/>
        </w:rPr>
        <w:t>X</w:t>
      </w:r>
      <w:r w:rsidRPr="00B17EC1">
        <w:t xml:space="preserve"> + CO</w:t>
      </w:r>
      <w:r w:rsidRPr="00B17EC1">
        <w:rPr>
          <w:vertAlign w:val="subscript"/>
        </w:rPr>
        <w:t>2</w:t>
      </w:r>
      <w:r w:rsidRPr="00B17EC1">
        <w:t xml:space="preserve"> </w:t>
      </w:r>
    </w:p>
    <w:p w:rsidR="009F67A7" w:rsidRPr="00B17EC1" w:rsidRDefault="009F67A7" w:rsidP="005C7BFF">
      <w:pPr>
        <w:ind w:left="720"/>
        <w:jc w:val="both"/>
      </w:pPr>
      <w:r w:rsidRPr="00B17EC1">
        <w:t xml:space="preserve">(3): </w:t>
      </w:r>
      <w:r w:rsidRPr="00B17EC1">
        <w:rPr>
          <w:b/>
        </w:rPr>
        <w:t>Y</w:t>
      </w:r>
      <w:r w:rsidRPr="00B17EC1">
        <w:t xml:space="preserve"> + KOH </w:t>
      </w:r>
      <w:r w:rsidRPr="00B17EC1">
        <w:rPr>
          <w:position w:val="-12"/>
        </w:rPr>
        <w:object w:dxaOrig="620" w:dyaOrig="380">
          <v:shape id="_x0000_i1027" type="#_x0000_t75" style="width:31pt;height:19pt" o:ole="">
            <v:imagedata r:id="rId8" o:title=""/>
          </v:shape>
          <o:OLEObject Type="Embed" ProgID="Equation.DSMT4" ShapeID="_x0000_i1027" DrawAspect="Content" ObjectID="_1742324813" r:id="rId9"/>
        </w:object>
      </w:r>
      <w:r w:rsidRPr="00B17EC1">
        <w:rPr>
          <w:b/>
        </w:rPr>
        <w:t xml:space="preserve"> Z</w:t>
      </w:r>
      <w:r w:rsidRPr="00B17EC1">
        <w:t xml:space="preserve"> + K</w:t>
      </w:r>
      <w:r w:rsidRPr="00B17EC1">
        <w:rPr>
          <w:vertAlign w:val="subscript"/>
        </w:rPr>
        <w:t>2</w:t>
      </w:r>
      <w:r w:rsidRPr="00B17EC1">
        <w:t>SO</w:t>
      </w:r>
      <w:r w:rsidRPr="00B17EC1">
        <w:rPr>
          <w:vertAlign w:val="subscript"/>
        </w:rPr>
        <w:t>4</w:t>
      </w:r>
    </w:p>
    <w:p w:rsidR="009F67A7" w:rsidRPr="00B17EC1" w:rsidRDefault="009F67A7" w:rsidP="005C7BFF">
      <w:pPr>
        <w:ind w:left="720"/>
        <w:jc w:val="both"/>
      </w:pPr>
      <w:r w:rsidRPr="00B17EC1">
        <w:t xml:space="preserve">(4): </w:t>
      </w:r>
      <w:r w:rsidRPr="00B17EC1">
        <w:rPr>
          <w:b/>
        </w:rPr>
        <w:t>X</w:t>
      </w:r>
      <w:r w:rsidRPr="00B17EC1">
        <w:t xml:space="preserve"> + </w:t>
      </w:r>
      <w:r w:rsidRPr="00B17EC1">
        <w:rPr>
          <w:b/>
        </w:rPr>
        <w:t>Y</w:t>
      </w:r>
      <w:r w:rsidRPr="00B17EC1">
        <w:t xml:space="preserve">  </w:t>
      </w:r>
      <w:r w:rsidRPr="00B17EC1">
        <w:rPr>
          <w:position w:val="-12"/>
        </w:rPr>
        <w:object w:dxaOrig="620" w:dyaOrig="380">
          <v:shape id="_x0000_i1028" type="#_x0000_t75" style="width:31pt;height:19pt" o:ole="">
            <v:imagedata r:id="rId8" o:title=""/>
          </v:shape>
          <o:OLEObject Type="Embed" ProgID="Equation.DSMT4" ShapeID="_x0000_i1028" DrawAspect="Content" ObjectID="_1742324814" r:id="rId10"/>
        </w:object>
      </w:r>
      <w:r w:rsidRPr="00B17EC1">
        <w:t xml:space="preserve"> </w:t>
      </w:r>
      <w:r w:rsidRPr="00B17EC1">
        <w:rPr>
          <w:b/>
        </w:rPr>
        <w:t>M</w:t>
      </w:r>
      <w:r w:rsidRPr="00B17EC1">
        <w:t xml:space="preserve"> </w:t>
      </w:r>
    </w:p>
    <w:p w:rsidR="009F67A7" w:rsidRPr="00B17EC1" w:rsidRDefault="009F67A7" w:rsidP="005C7BFF">
      <w:pPr>
        <w:ind w:left="720"/>
        <w:jc w:val="both"/>
      </w:pPr>
      <w:r w:rsidRPr="00B17EC1">
        <w:t xml:space="preserve">(5): </w:t>
      </w:r>
      <w:r w:rsidRPr="00B17EC1">
        <w:rPr>
          <w:b/>
        </w:rPr>
        <w:t xml:space="preserve">Z </w:t>
      </w:r>
      <w:r w:rsidRPr="00B17EC1">
        <w:rPr>
          <w:position w:val="-12"/>
        </w:rPr>
        <w:object w:dxaOrig="680" w:dyaOrig="420">
          <v:shape id="_x0000_i1029" type="#_x0000_t75" style="width:33.5pt;height:21pt" o:ole="">
            <v:imagedata r:id="rId5" o:title=""/>
          </v:shape>
          <o:OLEObject Type="Embed" ProgID="Equation.DSMT4" ShapeID="_x0000_i1029" DrawAspect="Content" ObjectID="_1742324815" r:id="rId11"/>
        </w:object>
      </w:r>
      <w:r w:rsidRPr="00B17EC1">
        <w:t xml:space="preserve"> </w:t>
      </w:r>
      <w:r w:rsidRPr="00B17EC1">
        <w:rPr>
          <w:b/>
        </w:rPr>
        <w:t xml:space="preserve"> </w:t>
      </w:r>
      <w:r w:rsidR="001C52F5" w:rsidRPr="00B17EC1">
        <w:rPr>
          <w:b/>
        </w:rPr>
        <w:t>T</w:t>
      </w:r>
      <w:r w:rsidRPr="00B17EC1">
        <w:rPr>
          <w:b/>
        </w:rPr>
        <w:t xml:space="preserve"> </w:t>
      </w:r>
      <w:r w:rsidRPr="00B17EC1">
        <w:t>+ H</w:t>
      </w:r>
      <w:r w:rsidRPr="00B17EC1">
        <w:rPr>
          <w:vertAlign w:val="subscript"/>
        </w:rPr>
        <w:t>2</w:t>
      </w:r>
      <w:r w:rsidRPr="00B17EC1">
        <w:t>O</w:t>
      </w:r>
    </w:p>
    <w:p w:rsidR="002765C7" w:rsidRPr="00B17EC1" w:rsidRDefault="007D5F4C" w:rsidP="00382498">
      <w:pPr>
        <w:jc w:val="both"/>
      </w:pPr>
      <w:r w:rsidRPr="00B17EC1">
        <w:rPr>
          <w:b/>
        </w:rPr>
        <w:t>1.2</w:t>
      </w:r>
      <w:r w:rsidRPr="00B17EC1">
        <w:t xml:space="preserve">. Một bạn học sinh đã làm 5 thí nghiệm với 5 chất khác nhau của </w:t>
      </w:r>
      <w:r w:rsidRPr="00B17EC1">
        <w:rPr>
          <w:b/>
        </w:rPr>
        <w:t>X</w:t>
      </w:r>
      <w:r w:rsidRPr="00B17EC1">
        <w:t xml:space="preserve"> và đều cho kết tủa sau phản ứng. Phương trình hóa học chung có dạng như sau:</w:t>
      </w:r>
      <w:r w:rsidRPr="00B17EC1">
        <w:rPr>
          <w:b/>
        </w:rPr>
        <w:t xml:space="preserve"> X</w:t>
      </w:r>
      <w:r w:rsidRPr="00B17EC1">
        <w:t>+ Ba(NO</w:t>
      </w:r>
      <w:r w:rsidRPr="00B17EC1">
        <w:rPr>
          <w:vertAlign w:val="subscript"/>
        </w:rPr>
        <w:t>3</w:t>
      </w:r>
      <w:r w:rsidRPr="00B17EC1">
        <w:t>)</w:t>
      </w:r>
      <w:r w:rsidRPr="00B17EC1">
        <w:rPr>
          <w:vertAlign w:val="subscript"/>
        </w:rPr>
        <w:t>2</w:t>
      </w:r>
      <w:r w:rsidRPr="00B17EC1">
        <w:t xml:space="preserve"> </w:t>
      </w:r>
      <w:r w:rsidRPr="00B17EC1">
        <w:rPr>
          <w:position w:val="-12"/>
        </w:rPr>
        <w:object w:dxaOrig="620" w:dyaOrig="380">
          <v:shape id="_x0000_i1030" type="#_x0000_t75" style="width:31pt;height:19pt" o:ole="">
            <v:imagedata r:id="rId12" o:title=""/>
          </v:shape>
          <o:OLEObject Type="Embed" ProgID="Equation.DSMT4" ShapeID="_x0000_i1030" DrawAspect="Content" ObjectID="_1742324816" r:id="rId13"/>
        </w:object>
      </w:r>
      <w:r w:rsidRPr="00B17EC1">
        <w:t xml:space="preserve"> </w:t>
      </w:r>
      <w:r w:rsidRPr="00B17EC1">
        <w:rPr>
          <w:b/>
        </w:rPr>
        <w:t>Y</w:t>
      </w:r>
      <w:r w:rsidRPr="00B17EC1">
        <w:t>↓ + NaNO</w:t>
      </w:r>
      <w:r w:rsidRPr="00B17EC1">
        <w:rPr>
          <w:vertAlign w:val="subscript"/>
        </w:rPr>
        <w:t>3</w:t>
      </w:r>
    </w:p>
    <w:p w:rsidR="007D5F4C" w:rsidRPr="00B17EC1" w:rsidRDefault="007D5F4C" w:rsidP="00382498">
      <w:pPr>
        <w:jc w:val="both"/>
      </w:pPr>
      <w:r w:rsidRPr="00B17EC1">
        <w:t>Tìm 5 chất thỏa mãn và viết các phương trình của phản ứng hóa học đã xảy ra?</w:t>
      </w:r>
    </w:p>
    <w:p w:rsidR="00717A7F" w:rsidRPr="00B17EC1" w:rsidRDefault="00717A7F" w:rsidP="00717A7F">
      <w:r w:rsidRPr="00B17EC1">
        <w:rPr>
          <w:b/>
        </w:rPr>
        <w:t xml:space="preserve">Câu 2 </w:t>
      </w:r>
      <w:r w:rsidRPr="00B17EC1">
        <w:rPr>
          <w:i/>
        </w:rPr>
        <w:t>(5,0 điểm)</w:t>
      </w:r>
      <w:r w:rsidRPr="00B17EC1">
        <w:t xml:space="preserve">. </w:t>
      </w:r>
    </w:p>
    <w:p w:rsidR="00717A7F" w:rsidRPr="00B17EC1" w:rsidRDefault="00717A7F">
      <w:r w:rsidRPr="00B17EC1">
        <w:rPr>
          <w:b/>
        </w:rPr>
        <w:t>2.1.</w:t>
      </w:r>
      <w:r w:rsidRPr="00B17EC1">
        <w:t xml:space="preserve"> Có 4 ống nghiệm, mỗi ống chứa một dung dịch muối (không trùng kim loại cũng như gốc axit) từ những kim loại: Pb, Mg, K, Ba và những gốc axit: nitrat, cacbonat, sunfat, clorua.</w:t>
      </w:r>
    </w:p>
    <w:p w:rsidR="00717A7F" w:rsidRPr="00B17EC1" w:rsidRDefault="00717A7F">
      <w:r w:rsidRPr="00B17EC1">
        <w:t>a) Hãy cho biết dung dịch muối chứa trong 4 ống nghiệm trên.</w:t>
      </w:r>
    </w:p>
    <w:p w:rsidR="00717A7F" w:rsidRPr="00B17EC1" w:rsidRDefault="00717A7F">
      <w:r w:rsidRPr="00B17EC1">
        <w:t>b) Trình bày phương pháp hóa học nhận biết từng dung dịch trong ống nghiệm.</w:t>
      </w:r>
    </w:p>
    <w:p w:rsidR="00717A7F" w:rsidRPr="00B17EC1" w:rsidRDefault="00717A7F">
      <w:r w:rsidRPr="00B17EC1">
        <w:rPr>
          <w:b/>
        </w:rPr>
        <w:t>2.2.</w:t>
      </w:r>
      <w:r w:rsidRPr="00B17EC1">
        <w:t xml:space="preserve"> Hình vẽ  dưới đây mô tả các điều chế oxi trong phòng thí nghiệm</w:t>
      </w:r>
    </w:p>
    <w:p w:rsidR="0088310C" w:rsidRPr="00B17EC1" w:rsidRDefault="009F67A7" w:rsidP="0088310C">
      <w:pPr>
        <w:jc w:val="center"/>
      </w:pPr>
      <w:r w:rsidRPr="00B17EC1">
        <w:rPr>
          <w:noProof/>
        </w:rPr>
        <w:drawing>
          <wp:inline distT="0" distB="0" distL="0" distR="0" wp14:anchorId="06268766" wp14:editId="0F250284">
            <wp:extent cx="2346960" cy="1229360"/>
            <wp:effectExtent l="76200" t="76200" r="129540" b="142240"/>
            <wp:docPr id="1" name="Picture 1" descr="https://f17-zpc.zdn.vn/6159763600224306473/86b17c857287aed9f7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f17-zpc.zdn.vn/6159763600224306473/86b17c857287aed9f796.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34433" t="67002" r="31058" b="19441"/>
                    <a:stretch/>
                  </pic:blipFill>
                  <pic:spPr bwMode="auto">
                    <a:xfrm>
                      <a:off x="0" y="0"/>
                      <a:ext cx="2346631" cy="1229188"/>
                    </a:xfrm>
                    <a:prstGeom prst="rect">
                      <a:avLst/>
                    </a:prstGeom>
                    <a:ln w="285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88310C" w:rsidRPr="00B17EC1" w:rsidRDefault="0088310C" w:rsidP="0088310C">
      <w:r w:rsidRPr="00B17EC1">
        <w:t>a) Hãy cho biết tại sao oxi được điều chế theo phương pháp đẩy nước?</w:t>
      </w:r>
    </w:p>
    <w:p w:rsidR="0088310C" w:rsidRPr="00B17EC1" w:rsidRDefault="0088310C" w:rsidP="0088310C">
      <w:r w:rsidRPr="00B17EC1">
        <w:t>b) Tại sao ống nghiệm đựng KMnO</w:t>
      </w:r>
      <w:r w:rsidRPr="00B17EC1">
        <w:rPr>
          <w:vertAlign w:val="subscript"/>
        </w:rPr>
        <w:t>4</w:t>
      </w:r>
      <w:r w:rsidRPr="00B17EC1">
        <w:t xml:space="preserve"> lại lắp hơi chúc xuống và khi kết thúc thí nghiệm phải tháo ống dẫn khí trước khi tắt đèn cồn?</w:t>
      </w:r>
    </w:p>
    <w:p w:rsidR="0088310C" w:rsidRPr="00B17EC1" w:rsidRDefault="0088310C" w:rsidP="0088310C">
      <w:r w:rsidRPr="00B17EC1">
        <w:t>c) Để thu được 112 ml oxi ở đktc cần phải dùng bao nhiêu gam KMnO</w:t>
      </w:r>
      <w:r w:rsidRPr="00B17EC1">
        <w:rPr>
          <w:vertAlign w:val="subscript"/>
        </w:rPr>
        <w:t>4</w:t>
      </w:r>
      <w:r w:rsidRPr="00B17EC1">
        <w:t xml:space="preserve"> biết hiệu suất phản ứng là 80%?</w:t>
      </w:r>
    </w:p>
    <w:p w:rsidR="00AB4783" w:rsidRPr="00B17EC1" w:rsidRDefault="00AB4783" w:rsidP="00AB4783">
      <w:r w:rsidRPr="00B17EC1">
        <w:rPr>
          <w:b/>
        </w:rPr>
        <w:t xml:space="preserve">Câu 3 </w:t>
      </w:r>
      <w:r w:rsidRPr="00B17EC1">
        <w:rPr>
          <w:i/>
        </w:rPr>
        <w:t>(5,0 điểm)</w:t>
      </w:r>
      <w:r w:rsidRPr="00B17EC1">
        <w:t>.</w:t>
      </w:r>
    </w:p>
    <w:p w:rsidR="00B97423" w:rsidRPr="00B17EC1" w:rsidRDefault="0008037B" w:rsidP="0003125A">
      <w:pPr>
        <w:jc w:val="both"/>
      </w:pPr>
      <w:r w:rsidRPr="00B17EC1">
        <w:rPr>
          <w:b/>
        </w:rPr>
        <w:t>3.1.</w:t>
      </w:r>
      <w:r w:rsidRPr="00B17EC1">
        <w:t xml:space="preserve"> Đời sống của thực vật và động vật phụ thuộc vào pH của môi trường. Một số cây trồng thích hợp với đất chua (đất axit) có pH từ 4 đến 6. Một số khác lại thích hợp với đất kiềm có pH từ </w:t>
      </w:r>
      <w:r w:rsidR="00B97423" w:rsidRPr="00B17EC1">
        <w:t>8 đến 9. Cá thích hợp với nước có pH bằng 7. Em hãy tính xem cần thêm vào các dung dịch dưới đây bao nhiêu ml dung dịch NaOH 0,01M hoặc HCl 0,01M để dung dịch sau khi thêm có pH bằng 7.</w:t>
      </w:r>
      <w:r w:rsidR="0047394A" w:rsidRPr="00B17EC1">
        <w:t xml:space="preserve"> </w:t>
      </w:r>
    </w:p>
    <w:p w:rsidR="00B97423" w:rsidRPr="00B17EC1" w:rsidRDefault="00B97423" w:rsidP="0008037B">
      <w:r w:rsidRPr="00B17EC1">
        <w:t>a. 100 ml dung dịch Ca(OH)</w:t>
      </w:r>
      <w:r w:rsidRPr="00B17EC1">
        <w:rPr>
          <w:vertAlign w:val="subscript"/>
        </w:rPr>
        <w:t>2</w:t>
      </w:r>
      <w:r w:rsidRPr="00B17EC1">
        <w:t xml:space="preserve"> 0,01M.</w:t>
      </w:r>
    </w:p>
    <w:p w:rsidR="00EC50F6" w:rsidRPr="00B17EC1" w:rsidRDefault="00B97423" w:rsidP="0008037B">
      <w:r w:rsidRPr="00B17EC1">
        <w:t xml:space="preserve">b. </w:t>
      </w:r>
      <w:r w:rsidR="00EC50F6" w:rsidRPr="00B17EC1">
        <w:t>100 ml dung dịch gồm HNO</w:t>
      </w:r>
      <w:r w:rsidR="00EC50F6" w:rsidRPr="00B17EC1">
        <w:rPr>
          <w:vertAlign w:val="subscript"/>
        </w:rPr>
        <w:t>3</w:t>
      </w:r>
      <w:r w:rsidR="00EC50F6" w:rsidRPr="00B17EC1">
        <w:t xml:space="preserve"> 0,015M và H</w:t>
      </w:r>
      <w:r w:rsidR="00EC50F6" w:rsidRPr="00B17EC1">
        <w:rPr>
          <w:vertAlign w:val="subscript"/>
        </w:rPr>
        <w:t>2</w:t>
      </w:r>
      <w:r w:rsidR="00EC50F6" w:rsidRPr="00B17EC1">
        <w:t>SO</w:t>
      </w:r>
      <w:r w:rsidR="00EC50F6" w:rsidRPr="00B17EC1">
        <w:rPr>
          <w:vertAlign w:val="subscript"/>
        </w:rPr>
        <w:t>4</w:t>
      </w:r>
      <w:r w:rsidR="00EC50F6" w:rsidRPr="00B17EC1">
        <w:t xml:space="preserve"> 0,005M.</w:t>
      </w:r>
    </w:p>
    <w:p w:rsidR="005C7BFF" w:rsidRPr="00B17EC1" w:rsidRDefault="00EC50F6" w:rsidP="005C7BFF">
      <w:r w:rsidRPr="00B17EC1">
        <w:rPr>
          <w:b/>
        </w:rPr>
        <w:lastRenderedPageBreak/>
        <w:t>3.</w:t>
      </w:r>
      <w:r w:rsidR="004F7204" w:rsidRPr="00B17EC1">
        <w:rPr>
          <w:b/>
        </w:rPr>
        <w:t>2.</w:t>
      </w:r>
      <w:r w:rsidRPr="00B17EC1">
        <w:t xml:space="preserve"> Hợp chất </w:t>
      </w:r>
      <w:r w:rsidRPr="00B17EC1">
        <w:rPr>
          <w:b/>
        </w:rPr>
        <w:t>A</w:t>
      </w:r>
      <w:r w:rsidRPr="00B17EC1">
        <w:t xml:space="preserve"> và </w:t>
      </w:r>
      <w:r w:rsidRPr="00B17EC1">
        <w:rPr>
          <w:b/>
        </w:rPr>
        <w:t>B</w:t>
      </w:r>
      <w:r w:rsidRPr="00B17EC1">
        <w:t xml:space="preserve"> là hai chất chỉ chứa các nguyên tố </w:t>
      </w:r>
      <w:r w:rsidRPr="00B17EC1">
        <w:rPr>
          <w:b/>
        </w:rPr>
        <w:t>X</w:t>
      </w:r>
      <w:r w:rsidRPr="00B17EC1">
        <w:t xml:space="preserve">, </w:t>
      </w:r>
      <w:r w:rsidRPr="00B17EC1">
        <w:rPr>
          <w:b/>
        </w:rPr>
        <w:t>Y</w:t>
      </w:r>
      <w:r w:rsidRPr="00B17EC1">
        <w:t xml:space="preserve">. Thành phần phần trăm của nguyên tố </w:t>
      </w:r>
      <w:r w:rsidRPr="00B17EC1">
        <w:rPr>
          <w:b/>
        </w:rPr>
        <w:t>X</w:t>
      </w:r>
      <w:r w:rsidRPr="00B17EC1">
        <w:t xml:space="preserve"> trong </w:t>
      </w:r>
      <w:r w:rsidRPr="00B17EC1">
        <w:rPr>
          <w:b/>
        </w:rPr>
        <w:t>A</w:t>
      </w:r>
      <w:r w:rsidRPr="00B17EC1">
        <w:t xml:space="preserve"> và </w:t>
      </w:r>
      <w:r w:rsidRPr="00B17EC1">
        <w:rPr>
          <w:b/>
        </w:rPr>
        <w:t>B</w:t>
      </w:r>
      <w:r w:rsidRPr="00B17EC1">
        <w:t xml:space="preserve"> lần lượt là 30,49% và 25,9%.</w:t>
      </w:r>
      <w:r w:rsidR="005C7BFF" w:rsidRPr="00B17EC1">
        <w:t xml:space="preserve"> Biết rằng A, B có khối lượng phân tử lần lượt là 46 đvC và 108 đvC.</w:t>
      </w:r>
    </w:p>
    <w:p w:rsidR="00EC50F6" w:rsidRPr="00B17EC1" w:rsidRDefault="00EC50F6" w:rsidP="0008037B">
      <w:r w:rsidRPr="00B17EC1">
        <w:t xml:space="preserve">a) Biết rằng công thức phân tử của </w:t>
      </w:r>
      <w:r w:rsidRPr="00B17EC1">
        <w:rPr>
          <w:b/>
        </w:rPr>
        <w:t>A</w:t>
      </w:r>
      <w:r w:rsidRPr="00B17EC1">
        <w:t xml:space="preserve"> là </w:t>
      </w:r>
      <w:r w:rsidRPr="00B17EC1">
        <w:rPr>
          <w:b/>
        </w:rPr>
        <w:t>XY</w:t>
      </w:r>
      <w:r w:rsidRPr="00B17EC1">
        <w:rPr>
          <w:vertAlign w:val="subscript"/>
        </w:rPr>
        <w:t>2</w:t>
      </w:r>
      <w:r w:rsidRPr="00B17EC1">
        <w:t xml:space="preserve">. Tìm công thức của </w:t>
      </w:r>
      <w:r w:rsidR="005C7BFF" w:rsidRPr="00B17EC1">
        <w:rPr>
          <w:b/>
        </w:rPr>
        <w:t>A, B</w:t>
      </w:r>
      <w:r w:rsidRPr="00B17EC1">
        <w:t>.</w:t>
      </w:r>
    </w:p>
    <w:p w:rsidR="00EC50F6" w:rsidRPr="00B17EC1" w:rsidRDefault="00EC50F6" w:rsidP="0008037B">
      <w:r w:rsidRPr="00B17EC1">
        <w:t>b) Hoàn thành phản ứng sau:</w:t>
      </w:r>
    </w:p>
    <w:p w:rsidR="00EC50F6" w:rsidRPr="00B17EC1" w:rsidRDefault="00EC50F6" w:rsidP="007B2012">
      <w:pPr>
        <w:ind w:left="720"/>
      </w:pPr>
      <w:r w:rsidRPr="00B17EC1">
        <w:rPr>
          <w:b/>
        </w:rPr>
        <w:t>A</w:t>
      </w:r>
      <w:r w:rsidRPr="00B17EC1">
        <w:t xml:space="preserve"> + O</w:t>
      </w:r>
      <w:r w:rsidRPr="00B17EC1">
        <w:rPr>
          <w:vertAlign w:val="subscript"/>
        </w:rPr>
        <w:t>2</w:t>
      </w:r>
      <w:r w:rsidRPr="00B17EC1">
        <w:t xml:space="preserve"> + H</w:t>
      </w:r>
      <w:r w:rsidRPr="00B17EC1">
        <w:rPr>
          <w:vertAlign w:val="subscript"/>
        </w:rPr>
        <w:t>2</w:t>
      </w:r>
      <w:r w:rsidRPr="00B17EC1">
        <w:t xml:space="preserve">O </w:t>
      </w:r>
      <w:r w:rsidRPr="00B17EC1">
        <w:rPr>
          <w:position w:val="-12"/>
        </w:rPr>
        <w:object w:dxaOrig="620" w:dyaOrig="380">
          <v:shape id="_x0000_i1031" type="#_x0000_t75" style="width:31pt;height:19pt" o:ole="">
            <v:imagedata r:id="rId15" o:title=""/>
          </v:shape>
          <o:OLEObject Type="Embed" ProgID="Equation.DSMT4" ShapeID="_x0000_i1031" DrawAspect="Content" ObjectID="_1742324817" r:id="rId16"/>
        </w:object>
      </w:r>
      <w:r w:rsidRPr="00B17EC1">
        <w:t xml:space="preserve">  </w:t>
      </w:r>
      <w:r w:rsidRPr="00B17EC1">
        <w:rPr>
          <w:b/>
        </w:rPr>
        <w:t>Z</w:t>
      </w:r>
    </w:p>
    <w:p w:rsidR="00634CEA" w:rsidRPr="00B17EC1" w:rsidRDefault="00634CEA" w:rsidP="007B2012">
      <w:pPr>
        <w:ind w:left="720"/>
      </w:pPr>
      <w:r w:rsidRPr="00B17EC1">
        <w:rPr>
          <w:b/>
        </w:rPr>
        <w:t>B</w:t>
      </w:r>
      <w:r w:rsidRPr="00B17EC1">
        <w:t xml:space="preserve"> + H</w:t>
      </w:r>
      <w:r w:rsidRPr="00B17EC1">
        <w:rPr>
          <w:vertAlign w:val="subscript"/>
        </w:rPr>
        <w:t>2</w:t>
      </w:r>
      <w:r w:rsidRPr="00B17EC1">
        <w:t xml:space="preserve">O </w:t>
      </w:r>
      <w:r w:rsidRPr="00B17EC1">
        <w:rPr>
          <w:position w:val="-12"/>
        </w:rPr>
        <w:object w:dxaOrig="620" w:dyaOrig="380">
          <v:shape id="_x0000_i1032" type="#_x0000_t75" style="width:31pt;height:19pt" o:ole="">
            <v:imagedata r:id="rId15" o:title=""/>
          </v:shape>
          <o:OLEObject Type="Embed" ProgID="Equation.DSMT4" ShapeID="_x0000_i1032" DrawAspect="Content" ObjectID="_1742324818" r:id="rId17"/>
        </w:object>
      </w:r>
      <w:r w:rsidRPr="00B17EC1">
        <w:t xml:space="preserve">  </w:t>
      </w:r>
      <w:r w:rsidRPr="00B17EC1">
        <w:rPr>
          <w:b/>
        </w:rPr>
        <w:t>Z</w:t>
      </w:r>
    </w:p>
    <w:p w:rsidR="00BE5A16" w:rsidRPr="00B17EC1" w:rsidRDefault="00BE5A16" w:rsidP="00BE5A16">
      <w:r w:rsidRPr="00B17EC1">
        <w:rPr>
          <w:b/>
        </w:rPr>
        <w:t xml:space="preserve">Câu 4 </w:t>
      </w:r>
      <w:r w:rsidRPr="00B17EC1">
        <w:rPr>
          <w:i/>
        </w:rPr>
        <w:t>(5,0 điểm)</w:t>
      </w:r>
      <w:r w:rsidRPr="00B17EC1">
        <w:t>.</w:t>
      </w:r>
    </w:p>
    <w:p w:rsidR="008F0417" w:rsidRPr="00B17EC1" w:rsidRDefault="008F0417" w:rsidP="00382498">
      <w:pPr>
        <w:jc w:val="both"/>
      </w:pPr>
      <w:r w:rsidRPr="00B17EC1">
        <w:rPr>
          <w:b/>
        </w:rPr>
        <w:t>4.1.</w:t>
      </w:r>
      <w:r w:rsidRPr="00B17EC1">
        <w:t xml:space="preserve"> Trong “viên sủi” có những chất hóa học có tác dụng chữa bệnh, ngoài ra còn còn một ít bột natri hidrocacbonat và bột axit hữu cơ như axit xitric (axit có trong quả chanh). Khi “viên sủi” gặp nước tạo ra dung dịch axit. Dung dịch này tác dụng với NaHCO</w:t>
      </w:r>
      <w:r w:rsidRPr="00B17EC1">
        <w:rPr>
          <w:vertAlign w:val="subscript"/>
        </w:rPr>
        <w:t>3</w:t>
      </w:r>
      <w:r w:rsidRPr="00B17EC1">
        <w:t xml:space="preserve"> sinh ra khí cacbonic theo phương trình sau:</w:t>
      </w:r>
    </w:p>
    <w:p w:rsidR="008F0417" w:rsidRPr="00B17EC1" w:rsidRDefault="008F0417" w:rsidP="00187690">
      <w:pPr>
        <w:jc w:val="center"/>
      </w:pPr>
      <w:r w:rsidRPr="00B17EC1">
        <w:t>HOC</w:t>
      </w:r>
      <w:r w:rsidRPr="00B17EC1">
        <w:rPr>
          <w:vertAlign w:val="subscript"/>
        </w:rPr>
        <w:t>3</w:t>
      </w:r>
      <w:r w:rsidRPr="00B17EC1">
        <w:t>H</w:t>
      </w:r>
      <w:r w:rsidRPr="00B17EC1">
        <w:rPr>
          <w:vertAlign w:val="subscript"/>
        </w:rPr>
        <w:t>4</w:t>
      </w:r>
      <w:r w:rsidRPr="00B17EC1">
        <w:t>(COOH)</w:t>
      </w:r>
      <w:r w:rsidRPr="00B17EC1">
        <w:rPr>
          <w:vertAlign w:val="subscript"/>
        </w:rPr>
        <w:t>3</w:t>
      </w:r>
      <w:r w:rsidRPr="00B17EC1">
        <w:t xml:space="preserve"> + 3NaHCO</w:t>
      </w:r>
      <w:r w:rsidRPr="00B17EC1">
        <w:rPr>
          <w:vertAlign w:val="subscript"/>
        </w:rPr>
        <w:t>3</w:t>
      </w:r>
      <w:r w:rsidRPr="00B17EC1">
        <w:t xml:space="preserve"> → HOC</w:t>
      </w:r>
      <w:r w:rsidRPr="00B17EC1">
        <w:rPr>
          <w:vertAlign w:val="subscript"/>
        </w:rPr>
        <w:t>3</w:t>
      </w:r>
      <w:r w:rsidRPr="00B17EC1">
        <w:t>H</w:t>
      </w:r>
      <w:r w:rsidRPr="00B17EC1">
        <w:rPr>
          <w:vertAlign w:val="subscript"/>
        </w:rPr>
        <w:t>4</w:t>
      </w:r>
      <w:r w:rsidRPr="00B17EC1">
        <w:t>(COONa)</w:t>
      </w:r>
      <w:r w:rsidRPr="00B17EC1">
        <w:rPr>
          <w:vertAlign w:val="subscript"/>
        </w:rPr>
        <w:t>3</w:t>
      </w:r>
      <w:r w:rsidRPr="00B17EC1">
        <w:t xml:space="preserve"> + 3CO</w:t>
      </w:r>
      <w:r w:rsidRPr="00B17EC1">
        <w:rPr>
          <w:vertAlign w:val="subscript"/>
        </w:rPr>
        <w:t>2</w:t>
      </w:r>
      <w:r w:rsidR="00187690" w:rsidRPr="00B17EC1">
        <w:t>↑</w:t>
      </w:r>
      <w:r w:rsidRPr="00B17EC1">
        <w:t xml:space="preserve"> + 3H</w:t>
      </w:r>
      <w:r w:rsidRPr="00B17EC1">
        <w:rPr>
          <w:vertAlign w:val="subscript"/>
        </w:rPr>
        <w:t>2</w:t>
      </w:r>
      <w:r w:rsidRPr="00B17EC1">
        <w:t>O</w:t>
      </w:r>
    </w:p>
    <w:p w:rsidR="00187690" w:rsidRPr="00B17EC1" w:rsidRDefault="00187690" w:rsidP="00187690">
      <w:r w:rsidRPr="00B17EC1">
        <w:t>Khí này thoát ra khỏi cốc nước dưới dạng bọt khí.</w:t>
      </w:r>
    </w:p>
    <w:p w:rsidR="00187690" w:rsidRPr="00B17EC1" w:rsidRDefault="00187690" w:rsidP="00187690">
      <w:r w:rsidRPr="00B17EC1">
        <w:t>a. Tính thể tích CO</w:t>
      </w:r>
      <w:r w:rsidRPr="00B17EC1">
        <w:rPr>
          <w:vertAlign w:val="subscript"/>
        </w:rPr>
        <w:t>2</w:t>
      </w:r>
      <w:r w:rsidRPr="00B17EC1">
        <w:t xml:space="preserve"> thu được ở đktc nếu trong “viên sủi” có chứa 0,42 gam NaHCO</w:t>
      </w:r>
      <w:r w:rsidRPr="00B17EC1">
        <w:rPr>
          <w:vertAlign w:val="subscript"/>
        </w:rPr>
        <w:t>3</w:t>
      </w:r>
      <w:r w:rsidRPr="00B17EC1">
        <w:t xml:space="preserve"> biết lượng axit xitric tạo ra đủ để hòa tan hết lượng NaHCO</w:t>
      </w:r>
      <w:r w:rsidRPr="00B17EC1">
        <w:rPr>
          <w:vertAlign w:val="subscript"/>
        </w:rPr>
        <w:t>3</w:t>
      </w:r>
      <w:r w:rsidRPr="00B17EC1">
        <w:t>.</w:t>
      </w:r>
    </w:p>
    <w:p w:rsidR="00187690" w:rsidRPr="00B17EC1" w:rsidRDefault="00187690" w:rsidP="00187690">
      <w:r w:rsidRPr="00B17EC1">
        <w:t>b. Dẫn toàn bộ khí CO</w:t>
      </w:r>
      <w:r w:rsidRPr="00B17EC1">
        <w:rPr>
          <w:vertAlign w:val="subscript"/>
        </w:rPr>
        <w:t>2</w:t>
      </w:r>
      <w:r w:rsidRPr="00B17EC1">
        <w:t xml:space="preserve"> thu được ở trên qua 100 ml dung dịch Ca(OH)</w:t>
      </w:r>
      <w:r w:rsidRPr="00B17EC1">
        <w:rPr>
          <w:vertAlign w:val="subscript"/>
        </w:rPr>
        <w:t>2</w:t>
      </w:r>
      <w:r w:rsidRPr="00B17EC1">
        <w:t xml:space="preserve"> 0,03M thì thu được bao nhiêu gam kết tủa.</w:t>
      </w:r>
    </w:p>
    <w:p w:rsidR="00BE5A16" w:rsidRPr="00B17EC1" w:rsidRDefault="00BE5A16" w:rsidP="00382498">
      <w:pPr>
        <w:jc w:val="both"/>
      </w:pPr>
      <w:r w:rsidRPr="00B17EC1">
        <w:rPr>
          <w:b/>
        </w:rPr>
        <w:t>4.2.</w:t>
      </w:r>
      <w:r w:rsidRPr="00B17EC1">
        <w:t>a. Nhà máy nước thường khai thác và xử lý nước ngầm để cung cấp nước sạch cho thành phố, nông thôn. Trong nước ngầm thường có chứa sắt, mangan dưới dạng muối sắt (II), mangan (II) tan trong nước có ảnh hưởng không tốt tới sức khỏe con người. Để loại bỏ hợp chất sắt (II), mangan (II) trong nước ngầm, các nhà máy nước sử dụng một trong các cách sau đây:</w:t>
      </w:r>
    </w:p>
    <w:p w:rsidR="00BE5A16" w:rsidRPr="00B17EC1" w:rsidRDefault="00BE5A16" w:rsidP="00382498">
      <w:pPr>
        <w:jc w:val="both"/>
      </w:pPr>
      <w:r w:rsidRPr="00B17EC1">
        <w:rPr>
          <w:i/>
        </w:rPr>
        <w:t>(i)</w:t>
      </w:r>
      <w:r w:rsidRPr="00B17EC1">
        <w:t>: Bơm nước ngầm cho chảy qua các giàn mưa.</w:t>
      </w:r>
    </w:p>
    <w:p w:rsidR="00BE5A16" w:rsidRPr="00B17EC1" w:rsidRDefault="00BE5A16" w:rsidP="00382498">
      <w:pPr>
        <w:jc w:val="both"/>
      </w:pPr>
      <w:r w:rsidRPr="00B17EC1">
        <w:rPr>
          <w:i/>
        </w:rPr>
        <w:t>(ii)</w:t>
      </w:r>
      <w:r w:rsidRPr="00B17EC1">
        <w:t>: Sục khí oxi vào bể chứa nước ngầm.</w:t>
      </w:r>
    </w:p>
    <w:p w:rsidR="00BE5A16" w:rsidRPr="00B17EC1" w:rsidRDefault="00BE5A16" w:rsidP="00382498">
      <w:pPr>
        <w:jc w:val="both"/>
      </w:pPr>
      <w:r w:rsidRPr="00B17EC1">
        <w:t>Em hãy cho biết mục đích của hai cách làm trên.</w:t>
      </w:r>
    </w:p>
    <w:p w:rsidR="00BE5A16" w:rsidRPr="00B17EC1" w:rsidRDefault="00BE5A16" w:rsidP="00382498">
      <w:pPr>
        <w:jc w:val="both"/>
      </w:pPr>
      <w:r w:rsidRPr="00B17EC1">
        <w:t>b. Oxi hóa hoàn toàn 10,52 gam hỗn hợp ba kim loại dạng bột Fe, Al, Cu bằng oxi thu được 17,4 gam hỗn hợp oxit. Viết các phản ứng xảy ra và tìm thể tích nhỏ nhất của dung dịch HCl 2,0M để hòa tan v</w:t>
      </w:r>
      <w:r w:rsidR="00053D44" w:rsidRPr="00B17EC1">
        <w:t>ừa</w:t>
      </w:r>
      <w:r w:rsidRPr="00B17EC1">
        <w:t xml:space="preserve"> hết lượng hỗn hợp oxit trên.</w:t>
      </w:r>
    </w:p>
    <w:p w:rsidR="005C7BFF" w:rsidRPr="00B17EC1" w:rsidRDefault="005C7BFF"/>
    <w:p w:rsidR="005C7BFF" w:rsidRPr="00B17EC1" w:rsidRDefault="005C7BFF" w:rsidP="005C7BFF">
      <w:pPr>
        <w:jc w:val="center"/>
      </w:pPr>
      <w:r w:rsidRPr="00B17EC1">
        <w:t>----------------Hết----------------</w:t>
      </w:r>
    </w:p>
    <w:p w:rsidR="005C7BFF" w:rsidRPr="00B17EC1" w:rsidRDefault="005C7BFF"/>
    <w:p w:rsidR="005C7BFF" w:rsidRPr="00B17EC1" w:rsidRDefault="005C7BFF">
      <w:r w:rsidRPr="00B17EC1">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3"/>
        <w:gridCol w:w="5912"/>
      </w:tblGrid>
      <w:tr w:rsidR="005C7BFF" w:rsidRPr="00B17EC1" w:rsidTr="004E5E66">
        <w:tc>
          <w:tcPr>
            <w:tcW w:w="4293" w:type="dxa"/>
          </w:tcPr>
          <w:p w:rsidR="005C7BFF" w:rsidRPr="00B17EC1" w:rsidRDefault="005C7BFF" w:rsidP="004E5E66">
            <w:pPr>
              <w:spacing w:after="60" w:line="240" w:lineRule="auto"/>
              <w:jc w:val="center"/>
              <w:rPr>
                <w:rFonts w:ascii="Times New Roman" w:hAnsi="Times New Roman" w:cs="Times New Roman"/>
                <w:b/>
                <w:szCs w:val="24"/>
              </w:rPr>
            </w:pPr>
            <w:r w:rsidRPr="00B17EC1">
              <w:rPr>
                <w:rFonts w:ascii="Times New Roman" w:hAnsi="Times New Roman" w:cs="Times New Roman"/>
                <w:b/>
                <w:szCs w:val="24"/>
              </w:rPr>
              <w:lastRenderedPageBreak/>
              <w:t>SỞ GIÁO DỤC VÀ ĐÀO TẠO</w:t>
            </w:r>
          </w:p>
          <w:p w:rsidR="005C7BFF" w:rsidRPr="00B17EC1" w:rsidRDefault="005C7BFF" w:rsidP="004E5E66">
            <w:pPr>
              <w:spacing w:after="0" w:line="240" w:lineRule="auto"/>
              <w:jc w:val="center"/>
              <w:rPr>
                <w:rFonts w:ascii="Times New Roman" w:hAnsi="Times New Roman" w:cs="Times New Roman"/>
                <w:b/>
                <w:szCs w:val="24"/>
                <w:lang w:val="en-US"/>
              </w:rPr>
            </w:pPr>
            <w:r w:rsidRPr="00B17EC1">
              <w:rPr>
                <w:rFonts w:ascii="Times New Roman" w:hAnsi="Times New Roman" w:cs="Times New Roman"/>
                <w:b/>
                <w:szCs w:val="24"/>
                <w:lang w:val="en-US"/>
              </w:rPr>
              <w:t>HẬU GIANG</w:t>
            </w:r>
          </w:p>
          <w:p w:rsidR="005C7BFF" w:rsidRPr="00B17EC1" w:rsidRDefault="005C7BFF" w:rsidP="004E5E66">
            <w:pPr>
              <w:spacing w:after="0" w:line="240" w:lineRule="auto"/>
              <w:jc w:val="center"/>
              <w:rPr>
                <w:rFonts w:ascii="Times New Roman" w:hAnsi="Times New Roman" w:cs="Times New Roman"/>
                <w:b/>
                <w:sz w:val="26"/>
                <w:szCs w:val="26"/>
              </w:rPr>
            </w:pPr>
          </w:p>
          <w:tbl>
            <w:tblPr>
              <w:tblStyle w:val="TableGrid"/>
              <w:tblW w:w="0" w:type="auto"/>
              <w:tblInd w:w="704" w:type="dxa"/>
              <w:tblLook w:val="04A0" w:firstRow="1" w:lastRow="0" w:firstColumn="1" w:lastColumn="0" w:noHBand="0" w:noVBand="1"/>
            </w:tblPr>
            <w:tblGrid>
              <w:gridCol w:w="2693"/>
            </w:tblGrid>
            <w:tr w:rsidR="00B17EC1" w:rsidRPr="00B17EC1" w:rsidTr="004E5E66">
              <w:tc>
                <w:tcPr>
                  <w:tcW w:w="2693" w:type="dxa"/>
                </w:tcPr>
                <w:p w:rsidR="005C7BFF" w:rsidRPr="00B17EC1" w:rsidRDefault="005C7BFF" w:rsidP="004E5E66">
                  <w:pPr>
                    <w:spacing w:after="0" w:line="240" w:lineRule="auto"/>
                    <w:jc w:val="center"/>
                    <w:rPr>
                      <w:rFonts w:ascii="Times New Roman" w:hAnsi="Times New Roman" w:cs="Times New Roman"/>
                      <w:b/>
                      <w:sz w:val="26"/>
                      <w:szCs w:val="26"/>
                      <w:lang w:val="en-US"/>
                    </w:rPr>
                  </w:pPr>
                  <w:r w:rsidRPr="00B17EC1">
                    <w:rPr>
                      <w:rFonts w:ascii="Times New Roman" w:hAnsi="Times New Roman" w:cs="Times New Roman"/>
                      <w:b/>
                      <w:szCs w:val="24"/>
                    </w:rPr>
                    <w:t>Đ</w:t>
                  </w:r>
                  <w:r w:rsidR="004E5E66" w:rsidRPr="00B17EC1">
                    <w:rPr>
                      <w:rFonts w:ascii="Times New Roman" w:hAnsi="Times New Roman" w:cs="Times New Roman"/>
                      <w:b/>
                      <w:szCs w:val="24"/>
                      <w:lang w:val="en-US"/>
                    </w:rPr>
                    <w:t>ÁP ÁN</w:t>
                  </w:r>
                </w:p>
              </w:tc>
            </w:tr>
          </w:tbl>
          <w:p w:rsidR="005C7BFF" w:rsidRPr="00B17EC1" w:rsidRDefault="005C7BFF" w:rsidP="004E5E66">
            <w:pPr>
              <w:spacing w:after="0" w:line="240" w:lineRule="auto"/>
              <w:jc w:val="center"/>
              <w:rPr>
                <w:rFonts w:ascii="Times New Roman" w:hAnsi="Times New Roman" w:cs="Times New Roman"/>
                <w:i/>
                <w:sz w:val="26"/>
                <w:szCs w:val="26"/>
              </w:rPr>
            </w:pPr>
          </w:p>
        </w:tc>
        <w:tc>
          <w:tcPr>
            <w:tcW w:w="5912" w:type="dxa"/>
          </w:tcPr>
          <w:p w:rsidR="005C7BFF" w:rsidRPr="00B17EC1" w:rsidRDefault="00B17EC1" w:rsidP="004E5E66">
            <w:pPr>
              <w:spacing w:after="0" w:line="240" w:lineRule="auto"/>
              <w:jc w:val="center"/>
              <w:rPr>
                <w:rFonts w:ascii="Times New Roman" w:hAnsi="Times New Roman" w:cs="Times New Roman"/>
                <w:b/>
                <w:szCs w:val="24"/>
              </w:rPr>
            </w:pPr>
            <w:r w:rsidRPr="00B17EC1">
              <w:rPr>
                <w:rFonts w:ascii="Times New Roman" w:hAnsi="Times New Roman" w:cs="Times New Roman"/>
                <w:b/>
                <w:szCs w:val="24"/>
                <w:lang w:val="en-US"/>
              </w:rPr>
              <w:t xml:space="preserve">HDC </w:t>
            </w:r>
            <w:r w:rsidR="005C7BFF" w:rsidRPr="00B17EC1">
              <w:rPr>
                <w:rFonts w:ascii="Times New Roman" w:hAnsi="Times New Roman" w:cs="Times New Roman"/>
                <w:b/>
                <w:szCs w:val="24"/>
              </w:rPr>
              <w:t>ĐỀ THI CHỌN HỌC SINH GIỎI LỚP 9</w:t>
            </w:r>
          </w:p>
          <w:p w:rsidR="005C7BFF" w:rsidRPr="00B17EC1" w:rsidRDefault="005C7BFF" w:rsidP="004E5E66">
            <w:pPr>
              <w:spacing w:after="0" w:line="240" w:lineRule="auto"/>
              <w:jc w:val="center"/>
              <w:rPr>
                <w:rFonts w:ascii="Times New Roman" w:hAnsi="Times New Roman" w:cs="Times New Roman"/>
                <w:b/>
                <w:szCs w:val="24"/>
                <w:lang w:val="en-US"/>
              </w:rPr>
            </w:pPr>
            <w:r w:rsidRPr="00B17EC1">
              <w:rPr>
                <w:rFonts w:ascii="Times New Roman" w:hAnsi="Times New Roman" w:cs="Times New Roman"/>
                <w:b/>
                <w:szCs w:val="24"/>
              </w:rPr>
              <w:t>NĂM HỌC: 202</w:t>
            </w:r>
            <w:r w:rsidRPr="00B17EC1">
              <w:rPr>
                <w:rFonts w:ascii="Times New Roman" w:hAnsi="Times New Roman" w:cs="Times New Roman"/>
                <w:b/>
                <w:szCs w:val="24"/>
                <w:lang w:val="en-US"/>
              </w:rPr>
              <w:t>2</w:t>
            </w:r>
            <w:r w:rsidRPr="00B17EC1">
              <w:rPr>
                <w:rFonts w:ascii="Times New Roman" w:hAnsi="Times New Roman" w:cs="Times New Roman"/>
                <w:b/>
                <w:szCs w:val="24"/>
              </w:rPr>
              <w:t xml:space="preserve"> – 202</w:t>
            </w:r>
            <w:r w:rsidRPr="00B17EC1">
              <w:rPr>
                <w:rFonts w:ascii="Times New Roman" w:hAnsi="Times New Roman" w:cs="Times New Roman"/>
                <w:b/>
                <w:szCs w:val="24"/>
                <w:lang w:val="en-US"/>
              </w:rPr>
              <w:t>3</w:t>
            </w:r>
          </w:p>
          <w:p w:rsidR="005C7BFF" w:rsidRPr="00B17EC1" w:rsidRDefault="005C7BFF" w:rsidP="004E5E66">
            <w:pPr>
              <w:spacing w:after="0" w:line="240" w:lineRule="auto"/>
              <w:jc w:val="center"/>
              <w:rPr>
                <w:rFonts w:ascii="Times New Roman" w:hAnsi="Times New Roman" w:cs="Times New Roman"/>
                <w:b/>
                <w:sz w:val="26"/>
                <w:szCs w:val="26"/>
                <w:lang w:val="en-US"/>
              </w:rPr>
            </w:pPr>
            <w:r w:rsidRPr="00B17EC1">
              <w:rPr>
                <w:rFonts w:ascii="Times New Roman" w:hAnsi="Times New Roman" w:cs="Times New Roman"/>
                <w:b/>
                <w:sz w:val="26"/>
                <w:szCs w:val="26"/>
              </w:rPr>
              <w:t>Môn thi: Hóa học</w:t>
            </w:r>
            <w:r w:rsidRPr="00B17EC1">
              <w:rPr>
                <w:rFonts w:ascii="Times New Roman" w:hAnsi="Times New Roman" w:cs="Times New Roman"/>
                <w:b/>
                <w:sz w:val="26"/>
                <w:szCs w:val="26"/>
                <w:lang w:val="en-US"/>
              </w:rPr>
              <w:t xml:space="preserve"> – Ngày thi: 01/03/2023</w:t>
            </w:r>
          </w:p>
          <w:p w:rsidR="005C7BFF" w:rsidRPr="00B17EC1" w:rsidRDefault="005C7BFF" w:rsidP="004E5E66">
            <w:pPr>
              <w:spacing w:after="0" w:line="240" w:lineRule="auto"/>
              <w:jc w:val="center"/>
              <w:rPr>
                <w:rFonts w:ascii="Times New Roman" w:hAnsi="Times New Roman" w:cs="Times New Roman"/>
                <w:sz w:val="26"/>
                <w:szCs w:val="26"/>
              </w:rPr>
            </w:pPr>
            <w:r w:rsidRPr="00B17EC1">
              <w:rPr>
                <w:rFonts w:ascii="Times New Roman" w:hAnsi="Times New Roman" w:cs="Times New Roman"/>
                <w:sz w:val="26"/>
                <w:szCs w:val="26"/>
              </w:rPr>
              <w:t>Thời gian: 150 phút (không kể thời gian giao đề)</w:t>
            </w:r>
          </w:p>
        </w:tc>
      </w:tr>
    </w:tbl>
    <w:p w:rsidR="005C7BFF" w:rsidRPr="00B17EC1" w:rsidRDefault="005C7BFF" w:rsidP="005C7BFF"/>
    <w:p w:rsidR="005C7BFF" w:rsidRPr="00B17EC1" w:rsidRDefault="005C7BFF" w:rsidP="005C7BFF"/>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rPr>
          <w:b/>
        </w:rPr>
        <w:t xml:space="preserve">Câu 1 </w:t>
      </w:r>
      <w:r w:rsidRPr="00B17EC1">
        <w:rPr>
          <w:i/>
        </w:rPr>
        <w:t>(5,0 điểm)</w:t>
      </w:r>
      <w:r w:rsidRPr="00B17EC1">
        <w:t xml:space="preserve">. </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rPr>
          <w:b/>
        </w:rPr>
        <w:t>1.</w:t>
      </w:r>
      <w:r w:rsidRPr="00B17EC1">
        <w:t xml:space="preserve"> Hãy cho biết các chất </w:t>
      </w:r>
      <w:r w:rsidRPr="00B17EC1">
        <w:rPr>
          <w:b/>
        </w:rPr>
        <w:t>X, Y, Z, T, M</w:t>
      </w:r>
      <w:r w:rsidRPr="00B17EC1">
        <w:t xml:space="preserve"> và hoàn thành sơ đồ chuyển hóa sau:</w:t>
      </w:r>
    </w:p>
    <w:p w:rsidR="005C7BFF" w:rsidRPr="00B17EC1" w:rsidRDefault="005C7BFF" w:rsidP="004E5E66">
      <w:pPr>
        <w:pBdr>
          <w:top w:val="single" w:sz="4" w:space="1" w:color="auto"/>
          <w:left w:val="single" w:sz="4" w:space="4" w:color="auto"/>
          <w:bottom w:val="single" w:sz="4" w:space="1" w:color="auto"/>
          <w:right w:val="single" w:sz="4" w:space="4" w:color="auto"/>
        </w:pBdr>
        <w:jc w:val="both"/>
      </w:pPr>
      <w:r w:rsidRPr="00B17EC1">
        <w:t xml:space="preserve">(1): </w:t>
      </w:r>
      <w:r w:rsidRPr="00B17EC1">
        <w:rPr>
          <w:b/>
        </w:rPr>
        <w:t>X</w:t>
      </w:r>
      <w:r w:rsidRPr="00B17EC1">
        <w:t xml:space="preserve"> + H</w:t>
      </w:r>
      <w:r w:rsidRPr="00B17EC1">
        <w:rPr>
          <w:vertAlign w:val="subscript"/>
        </w:rPr>
        <w:t>2</w:t>
      </w:r>
      <w:r w:rsidRPr="00B17EC1">
        <w:t>SO</w:t>
      </w:r>
      <w:r w:rsidRPr="00B17EC1">
        <w:rPr>
          <w:vertAlign w:val="subscript"/>
        </w:rPr>
        <w:t>4</w:t>
      </w:r>
      <w:r w:rsidRPr="00B17EC1">
        <w:t xml:space="preserve"> </w:t>
      </w:r>
      <w:r w:rsidRPr="00B17EC1">
        <w:rPr>
          <w:vertAlign w:val="subscript"/>
        </w:rPr>
        <w:t>đặc</w:t>
      </w:r>
      <w:r w:rsidRPr="00B17EC1">
        <w:t xml:space="preserve"> </w:t>
      </w:r>
      <w:r w:rsidRPr="00B17EC1">
        <w:rPr>
          <w:position w:val="-12"/>
        </w:rPr>
        <w:object w:dxaOrig="680" w:dyaOrig="420">
          <v:shape id="_x0000_i1033" type="#_x0000_t75" style="width:33.5pt;height:21pt" o:ole="">
            <v:imagedata r:id="rId5" o:title=""/>
          </v:shape>
          <o:OLEObject Type="Embed" ProgID="Equation.DSMT4" ShapeID="_x0000_i1033" DrawAspect="Content" ObjectID="_1742324819" r:id="rId18"/>
        </w:object>
      </w:r>
      <w:r w:rsidRPr="00B17EC1">
        <w:t xml:space="preserve"> </w:t>
      </w:r>
      <w:r w:rsidRPr="00B17EC1">
        <w:rPr>
          <w:b/>
        </w:rPr>
        <w:t>Y</w:t>
      </w:r>
      <w:r w:rsidRPr="00B17EC1">
        <w:t xml:space="preserve"> + SO</w:t>
      </w:r>
      <w:r w:rsidRPr="00B17EC1">
        <w:rPr>
          <w:vertAlign w:val="subscript"/>
        </w:rPr>
        <w:t>2</w:t>
      </w:r>
      <w:r w:rsidRPr="00B17EC1">
        <w:t xml:space="preserve"> + H</w:t>
      </w:r>
      <w:r w:rsidRPr="00B17EC1">
        <w:rPr>
          <w:vertAlign w:val="subscript"/>
        </w:rPr>
        <w:t>2</w:t>
      </w:r>
      <w:r w:rsidRPr="00B17EC1">
        <w:t>O</w:t>
      </w:r>
    </w:p>
    <w:p w:rsidR="005C7BFF" w:rsidRPr="00B17EC1" w:rsidRDefault="005C7BFF" w:rsidP="004E5E66">
      <w:pPr>
        <w:pBdr>
          <w:top w:val="single" w:sz="4" w:space="1" w:color="auto"/>
          <w:left w:val="single" w:sz="4" w:space="4" w:color="auto"/>
          <w:bottom w:val="single" w:sz="4" w:space="1" w:color="auto"/>
          <w:right w:val="single" w:sz="4" w:space="4" w:color="auto"/>
        </w:pBdr>
        <w:jc w:val="both"/>
      </w:pPr>
      <w:r w:rsidRPr="00B17EC1">
        <w:t>(2):</w:t>
      </w:r>
      <w:r w:rsidRPr="00B17EC1">
        <w:rPr>
          <w:b/>
        </w:rPr>
        <w:t xml:space="preserve"> T</w:t>
      </w:r>
      <w:r w:rsidRPr="00B17EC1">
        <w:t xml:space="preserve"> + CO </w:t>
      </w:r>
      <w:r w:rsidRPr="00B17EC1">
        <w:rPr>
          <w:position w:val="-12"/>
        </w:rPr>
        <w:object w:dxaOrig="680" w:dyaOrig="420">
          <v:shape id="_x0000_i1034" type="#_x0000_t75" style="width:33.5pt;height:21pt" o:ole="">
            <v:imagedata r:id="rId5" o:title=""/>
          </v:shape>
          <o:OLEObject Type="Embed" ProgID="Equation.DSMT4" ShapeID="_x0000_i1034" DrawAspect="Content" ObjectID="_1742324820" r:id="rId19"/>
        </w:object>
      </w:r>
      <w:r w:rsidRPr="00B17EC1">
        <w:t xml:space="preserve">  </w:t>
      </w:r>
      <w:r w:rsidRPr="00B17EC1">
        <w:rPr>
          <w:b/>
        </w:rPr>
        <w:t>X</w:t>
      </w:r>
      <w:r w:rsidRPr="00B17EC1">
        <w:t xml:space="preserve"> + CO</w:t>
      </w:r>
      <w:r w:rsidRPr="00B17EC1">
        <w:rPr>
          <w:vertAlign w:val="subscript"/>
        </w:rPr>
        <w:t>2</w:t>
      </w:r>
      <w:r w:rsidRPr="00B17EC1">
        <w:t xml:space="preserve"> </w:t>
      </w:r>
    </w:p>
    <w:p w:rsidR="005C7BFF" w:rsidRPr="00B17EC1" w:rsidRDefault="005C7BFF" w:rsidP="004E5E66">
      <w:pPr>
        <w:pBdr>
          <w:top w:val="single" w:sz="4" w:space="1" w:color="auto"/>
          <w:left w:val="single" w:sz="4" w:space="4" w:color="auto"/>
          <w:bottom w:val="single" w:sz="4" w:space="1" w:color="auto"/>
          <w:right w:val="single" w:sz="4" w:space="4" w:color="auto"/>
        </w:pBdr>
        <w:jc w:val="both"/>
      </w:pPr>
      <w:r w:rsidRPr="00B17EC1">
        <w:t xml:space="preserve">(3): </w:t>
      </w:r>
      <w:r w:rsidRPr="00B17EC1">
        <w:rPr>
          <w:b/>
        </w:rPr>
        <w:t>Y</w:t>
      </w:r>
      <w:r w:rsidRPr="00B17EC1">
        <w:t xml:space="preserve"> + KOH </w:t>
      </w:r>
      <w:r w:rsidRPr="00B17EC1">
        <w:rPr>
          <w:position w:val="-12"/>
        </w:rPr>
        <w:object w:dxaOrig="620" w:dyaOrig="380">
          <v:shape id="_x0000_i1035" type="#_x0000_t75" style="width:31pt;height:19pt" o:ole="">
            <v:imagedata r:id="rId8" o:title=""/>
          </v:shape>
          <o:OLEObject Type="Embed" ProgID="Equation.DSMT4" ShapeID="_x0000_i1035" DrawAspect="Content" ObjectID="_1742324821" r:id="rId20"/>
        </w:object>
      </w:r>
      <w:r w:rsidRPr="00B17EC1">
        <w:rPr>
          <w:b/>
        </w:rPr>
        <w:t xml:space="preserve"> Z</w:t>
      </w:r>
      <w:r w:rsidRPr="00B17EC1">
        <w:t xml:space="preserve"> + K</w:t>
      </w:r>
      <w:r w:rsidRPr="00B17EC1">
        <w:rPr>
          <w:vertAlign w:val="subscript"/>
        </w:rPr>
        <w:t>2</w:t>
      </w:r>
      <w:r w:rsidRPr="00B17EC1">
        <w:t>SO</w:t>
      </w:r>
      <w:r w:rsidRPr="00B17EC1">
        <w:rPr>
          <w:vertAlign w:val="subscript"/>
        </w:rPr>
        <w:t>4</w:t>
      </w:r>
    </w:p>
    <w:p w:rsidR="005C7BFF" w:rsidRPr="00B17EC1" w:rsidRDefault="005C7BFF" w:rsidP="004E5E66">
      <w:pPr>
        <w:pBdr>
          <w:top w:val="single" w:sz="4" w:space="1" w:color="auto"/>
          <w:left w:val="single" w:sz="4" w:space="4" w:color="auto"/>
          <w:bottom w:val="single" w:sz="4" w:space="1" w:color="auto"/>
          <w:right w:val="single" w:sz="4" w:space="4" w:color="auto"/>
        </w:pBdr>
        <w:jc w:val="both"/>
      </w:pPr>
      <w:r w:rsidRPr="00B17EC1">
        <w:t xml:space="preserve">(4): </w:t>
      </w:r>
      <w:r w:rsidRPr="00B17EC1">
        <w:rPr>
          <w:b/>
        </w:rPr>
        <w:t>X</w:t>
      </w:r>
      <w:r w:rsidRPr="00B17EC1">
        <w:t xml:space="preserve"> + </w:t>
      </w:r>
      <w:r w:rsidRPr="00B17EC1">
        <w:rPr>
          <w:b/>
        </w:rPr>
        <w:t>Y</w:t>
      </w:r>
      <w:r w:rsidRPr="00B17EC1">
        <w:t xml:space="preserve">  </w:t>
      </w:r>
      <w:r w:rsidRPr="00B17EC1">
        <w:rPr>
          <w:position w:val="-12"/>
        </w:rPr>
        <w:object w:dxaOrig="620" w:dyaOrig="380">
          <v:shape id="_x0000_i1036" type="#_x0000_t75" style="width:31pt;height:19pt" o:ole="">
            <v:imagedata r:id="rId8" o:title=""/>
          </v:shape>
          <o:OLEObject Type="Embed" ProgID="Equation.DSMT4" ShapeID="_x0000_i1036" DrawAspect="Content" ObjectID="_1742324822" r:id="rId21"/>
        </w:object>
      </w:r>
      <w:r w:rsidRPr="00B17EC1">
        <w:t xml:space="preserve"> </w:t>
      </w:r>
      <w:r w:rsidRPr="00B17EC1">
        <w:rPr>
          <w:b/>
        </w:rPr>
        <w:t>M</w:t>
      </w:r>
      <w:r w:rsidRPr="00B17EC1">
        <w:t xml:space="preserve"> </w:t>
      </w:r>
    </w:p>
    <w:p w:rsidR="005C7BFF" w:rsidRPr="00B17EC1" w:rsidRDefault="005C7BFF" w:rsidP="004E5E66">
      <w:pPr>
        <w:pBdr>
          <w:top w:val="single" w:sz="4" w:space="1" w:color="auto"/>
          <w:left w:val="single" w:sz="4" w:space="4" w:color="auto"/>
          <w:bottom w:val="single" w:sz="4" w:space="1" w:color="auto"/>
          <w:right w:val="single" w:sz="4" w:space="4" w:color="auto"/>
        </w:pBdr>
        <w:jc w:val="both"/>
      </w:pPr>
      <w:r w:rsidRPr="00B17EC1">
        <w:t xml:space="preserve">(5): </w:t>
      </w:r>
      <w:r w:rsidRPr="00B17EC1">
        <w:rPr>
          <w:b/>
        </w:rPr>
        <w:t xml:space="preserve">Z </w:t>
      </w:r>
      <w:r w:rsidRPr="00B17EC1">
        <w:rPr>
          <w:position w:val="-12"/>
        </w:rPr>
        <w:object w:dxaOrig="680" w:dyaOrig="420">
          <v:shape id="_x0000_i1037" type="#_x0000_t75" style="width:33.5pt;height:21pt" o:ole="">
            <v:imagedata r:id="rId5" o:title=""/>
          </v:shape>
          <o:OLEObject Type="Embed" ProgID="Equation.DSMT4" ShapeID="_x0000_i1037" DrawAspect="Content" ObjectID="_1742324823" r:id="rId22"/>
        </w:object>
      </w:r>
      <w:r w:rsidRPr="00B17EC1">
        <w:t xml:space="preserve"> </w:t>
      </w:r>
      <w:r w:rsidRPr="00B17EC1">
        <w:rPr>
          <w:b/>
        </w:rPr>
        <w:t xml:space="preserve"> T </w:t>
      </w:r>
      <w:r w:rsidRPr="00B17EC1">
        <w:t>+ H</w:t>
      </w:r>
      <w:r w:rsidRPr="00B17EC1">
        <w:rPr>
          <w:vertAlign w:val="subscript"/>
        </w:rPr>
        <w:t>2</w:t>
      </w:r>
      <w:r w:rsidRPr="00B17EC1">
        <w:t>O</w:t>
      </w:r>
    </w:p>
    <w:p w:rsidR="004E5E66" w:rsidRPr="00B17EC1" w:rsidRDefault="004E5E66" w:rsidP="004E5E66">
      <w:pPr>
        <w:jc w:val="center"/>
        <w:rPr>
          <w:b/>
        </w:rPr>
      </w:pPr>
      <w:r w:rsidRPr="00B17EC1">
        <w:rPr>
          <w:b/>
        </w:rPr>
        <w:t>Giải</w:t>
      </w:r>
    </w:p>
    <w:p w:rsidR="005C7BFF" w:rsidRPr="00B17EC1" w:rsidRDefault="005C7BFF" w:rsidP="005C7BFF">
      <w:pPr>
        <w:jc w:val="both"/>
      </w:pPr>
      <w:r w:rsidRPr="00B17EC1">
        <w:t>(1): 2Fe + 6H</w:t>
      </w:r>
      <w:r w:rsidRPr="00B17EC1">
        <w:rPr>
          <w:vertAlign w:val="subscript"/>
        </w:rPr>
        <w:t>2</w:t>
      </w:r>
      <w:r w:rsidRPr="00B17EC1">
        <w:t>SO</w:t>
      </w:r>
      <w:r w:rsidRPr="00B17EC1">
        <w:rPr>
          <w:vertAlign w:val="subscript"/>
        </w:rPr>
        <w:t>4</w:t>
      </w:r>
      <w:r w:rsidRPr="00B17EC1">
        <w:t xml:space="preserve"> </w:t>
      </w:r>
      <w:r w:rsidRPr="00B17EC1">
        <w:rPr>
          <w:vertAlign w:val="subscript"/>
        </w:rPr>
        <w:t>đặc</w:t>
      </w:r>
      <w:r w:rsidRPr="00B17EC1">
        <w:t xml:space="preserve"> </w:t>
      </w:r>
      <w:r w:rsidRPr="00B17EC1">
        <w:rPr>
          <w:position w:val="-12"/>
        </w:rPr>
        <w:object w:dxaOrig="680" w:dyaOrig="420">
          <v:shape id="_x0000_i1038" type="#_x0000_t75" style="width:33.5pt;height:21pt" o:ole="">
            <v:imagedata r:id="rId5" o:title=""/>
          </v:shape>
          <o:OLEObject Type="Embed" ProgID="Equation.DSMT4" ShapeID="_x0000_i1038" DrawAspect="Content" ObjectID="_1742324824" r:id="rId23"/>
        </w:object>
      </w:r>
      <w:r w:rsidRPr="00B17EC1">
        <w:t xml:space="preserve"> Fe</w:t>
      </w:r>
      <w:r w:rsidRPr="00B17EC1">
        <w:rPr>
          <w:vertAlign w:val="subscript"/>
        </w:rPr>
        <w:t>2</w:t>
      </w:r>
      <w:r w:rsidRPr="00B17EC1">
        <w:t>(SO</w:t>
      </w:r>
      <w:r w:rsidRPr="00B17EC1">
        <w:rPr>
          <w:vertAlign w:val="subscript"/>
        </w:rPr>
        <w:t>4</w:t>
      </w:r>
      <w:r w:rsidRPr="00B17EC1">
        <w:t>)</w:t>
      </w:r>
      <w:r w:rsidRPr="00B17EC1">
        <w:rPr>
          <w:vertAlign w:val="subscript"/>
        </w:rPr>
        <w:t>3</w:t>
      </w:r>
      <w:r w:rsidRPr="00B17EC1">
        <w:t xml:space="preserve"> + 3SO</w:t>
      </w:r>
      <w:r w:rsidRPr="00B17EC1">
        <w:rPr>
          <w:vertAlign w:val="subscript"/>
        </w:rPr>
        <w:t>2</w:t>
      </w:r>
      <w:r w:rsidRPr="00B17EC1">
        <w:t xml:space="preserve"> + 6H</w:t>
      </w:r>
      <w:r w:rsidRPr="00B17EC1">
        <w:rPr>
          <w:vertAlign w:val="subscript"/>
        </w:rPr>
        <w:t>2</w:t>
      </w:r>
      <w:r w:rsidRPr="00B17EC1">
        <w:t>O</w:t>
      </w:r>
    </w:p>
    <w:p w:rsidR="005C7BFF" w:rsidRPr="00B17EC1" w:rsidRDefault="005C7BFF" w:rsidP="005C7BFF">
      <w:pPr>
        <w:jc w:val="both"/>
      </w:pPr>
      <w:r w:rsidRPr="00B17EC1">
        <w:t>(2):</w:t>
      </w:r>
      <w:r w:rsidRPr="00B17EC1">
        <w:rPr>
          <w:b/>
        </w:rPr>
        <w:t xml:space="preserve"> </w:t>
      </w:r>
      <w:r w:rsidRPr="00B17EC1">
        <w:t>Fe</w:t>
      </w:r>
      <w:r w:rsidRPr="00B17EC1">
        <w:rPr>
          <w:vertAlign w:val="subscript"/>
        </w:rPr>
        <w:t>2</w:t>
      </w:r>
      <w:r w:rsidRPr="00B17EC1">
        <w:t>O</w:t>
      </w:r>
      <w:r w:rsidRPr="00B17EC1">
        <w:rPr>
          <w:vertAlign w:val="subscript"/>
        </w:rPr>
        <w:t>3</w:t>
      </w:r>
      <w:r w:rsidRPr="00B17EC1">
        <w:t xml:space="preserve"> + 3CO </w:t>
      </w:r>
      <w:r w:rsidRPr="00B17EC1">
        <w:rPr>
          <w:position w:val="-12"/>
        </w:rPr>
        <w:object w:dxaOrig="680" w:dyaOrig="420">
          <v:shape id="_x0000_i1039" type="#_x0000_t75" style="width:33.5pt;height:21pt" o:ole="">
            <v:imagedata r:id="rId5" o:title=""/>
          </v:shape>
          <o:OLEObject Type="Embed" ProgID="Equation.DSMT4" ShapeID="_x0000_i1039" DrawAspect="Content" ObjectID="_1742324825" r:id="rId24"/>
        </w:object>
      </w:r>
      <w:r w:rsidRPr="00B17EC1">
        <w:t xml:space="preserve"> 2Fe + 3CO</w:t>
      </w:r>
      <w:r w:rsidRPr="00B17EC1">
        <w:rPr>
          <w:vertAlign w:val="subscript"/>
        </w:rPr>
        <w:t>2</w:t>
      </w:r>
      <w:r w:rsidRPr="00B17EC1">
        <w:t xml:space="preserve"> </w:t>
      </w:r>
    </w:p>
    <w:p w:rsidR="005C7BFF" w:rsidRPr="00B17EC1" w:rsidRDefault="005C7BFF" w:rsidP="005C7BFF">
      <w:pPr>
        <w:jc w:val="both"/>
      </w:pPr>
      <w:r w:rsidRPr="00B17EC1">
        <w:t>(3): Fe</w:t>
      </w:r>
      <w:r w:rsidRPr="00B17EC1">
        <w:rPr>
          <w:vertAlign w:val="subscript"/>
        </w:rPr>
        <w:t>2</w:t>
      </w:r>
      <w:r w:rsidRPr="00B17EC1">
        <w:t>(SO</w:t>
      </w:r>
      <w:r w:rsidRPr="00B17EC1">
        <w:rPr>
          <w:vertAlign w:val="subscript"/>
        </w:rPr>
        <w:t>4</w:t>
      </w:r>
      <w:r w:rsidRPr="00B17EC1">
        <w:t>)</w:t>
      </w:r>
      <w:r w:rsidRPr="00B17EC1">
        <w:rPr>
          <w:vertAlign w:val="subscript"/>
        </w:rPr>
        <w:t>3</w:t>
      </w:r>
      <w:r w:rsidRPr="00B17EC1">
        <w:t xml:space="preserve"> + 6KOH </w:t>
      </w:r>
      <w:r w:rsidRPr="00B17EC1">
        <w:rPr>
          <w:position w:val="-12"/>
        </w:rPr>
        <w:object w:dxaOrig="620" w:dyaOrig="380">
          <v:shape id="_x0000_i1040" type="#_x0000_t75" style="width:31pt;height:19pt" o:ole="">
            <v:imagedata r:id="rId8" o:title=""/>
          </v:shape>
          <o:OLEObject Type="Embed" ProgID="Equation.DSMT4" ShapeID="_x0000_i1040" DrawAspect="Content" ObjectID="_1742324826" r:id="rId25"/>
        </w:object>
      </w:r>
      <w:r w:rsidRPr="00B17EC1">
        <w:t>2Fe(OH)</w:t>
      </w:r>
      <w:r w:rsidRPr="00B17EC1">
        <w:rPr>
          <w:vertAlign w:val="subscript"/>
        </w:rPr>
        <w:t>3</w:t>
      </w:r>
      <w:r w:rsidRPr="00B17EC1">
        <w:t>↓ + 3K</w:t>
      </w:r>
      <w:r w:rsidRPr="00B17EC1">
        <w:rPr>
          <w:vertAlign w:val="subscript"/>
        </w:rPr>
        <w:t>2</w:t>
      </w:r>
      <w:r w:rsidRPr="00B17EC1">
        <w:t>SO</w:t>
      </w:r>
      <w:r w:rsidRPr="00B17EC1">
        <w:rPr>
          <w:vertAlign w:val="subscript"/>
        </w:rPr>
        <w:t>4</w:t>
      </w:r>
    </w:p>
    <w:p w:rsidR="005C7BFF" w:rsidRPr="00B17EC1" w:rsidRDefault="005C7BFF" w:rsidP="005C7BFF">
      <w:pPr>
        <w:jc w:val="both"/>
      </w:pPr>
      <w:r w:rsidRPr="00B17EC1">
        <w:t>(4): Fe + Fe</w:t>
      </w:r>
      <w:r w:rsidRPr="00B17EC1">
        <w:rPr>
          <w:vertAlign w:val="subscript"/>
        </w:rPr>
        <w:t>2</w:t>
      </w:r>
      <w:r w:rsidRPr="00B17EC1">
        <w:t>(SO</w:t>
      </w:r>
      <w:r w:rsidRPr="00B17EC1">
        <w:rPr>
          <w:vertAlign w:val="subscript"/>
        </w:rPr>
        <w:t>4</w:t>
      </w:r>
      <w:r w:rsidRPr="00B17EC1">
        <w:t>)</w:t>
      </w:r>
      <w:r w:rsidRPr="00B17EC1">
        <w:rPr>
          <w:vertAlign w:val="subscript"/>
        </w:rPr>
        <w:t>3</w:t>
      </w:r>
      <w:r w:rsidRPr="00B17EC1">
        <w:t xml:space="preserve">  </w:t>
      </w:r>
      <w:r w:rsidRPr="00B17EC1">
        <w:rPr>
          <w:position w:val="-12"/>
        </w:rPr>
        <w:object w:dxaOrig="620" w:dyaOrig="380">
          <v:shape id="_x0000_i1041" type="#_x0000_t75" style="width:31pt;height:19pt" o:ole="">
            <v:imagedata r:id="rId8" o:title=""/>
          </v:shape>
          <o:OLEObject Type="Embed" ProgID="Equation.DSMT4" ShapeID="_x0000_i1041" DrawAspect="Content" ObjectID="_1742324827" r:id="rId26"/>
        </w:object>
      </w:r>
      <w:r w:rsidRPr="00B17EC1">
        <w:t xml:space="preserve"> 3FeSO</w:t>
      </w:r>
      <w:r w:rsidRPr="00B17EC1">
        <w:rPr>
          <w:vertAlign w:val="subscript"/>
        </w:rPr>
        <w:t>4</w:t>
      </w:r>
      <w:r w:rsidRPr="00B17EC1">
        <w:t xml:space="preserve"> </w:t>
      </w:r>
    </w:p>
    <w:p w:rsidR="005C7BFF" w:rsidRPr="00B17EC1" w:rsidRDefault="005C7BFF" w:rsidP="005C7BFF">
      <w:pPr>
        <w:jc w:val="both"/>
      </w:pPr>
      <w:r w:rsidRPr="00B17EC1">
        <w:t>(5): 2Fe(OH)</w:t>
      </w:r>
      <w:r w:rsidRPr="00B17EC1">
        <w:rPr>
          <w:vertAlign w:val="subscript"/>
        </w:rPr>
        <w:t>3</w:t>
      </w:r>
      <w:r w:rsidRPr="00B17EC1">
        <w:rPr>
          <w:b/>
        </w:rPr>
        <w:t xml:space="preserve"> </w:t>
      </w:r>
      <w:r w:rsidRPr="00B17EC1">
        <w:rPr>
          <w:position w:val="-12"/>
        </w:rPr>
        <w:object w:dxaOrig="680" w:dyaOrig="420">
          <v:shape id="_x0000_i1042" type="#_x0000_t75" style="width:33.5pt;height:21pt" o:ole="">
            <v:imagedata r:id="rId5" o:title=""/>
          </v:shape>
          <o:OLEObject Type="Embed" ProgID="Equation.DSMT4" ShapeID="_x0000_i1042" DrawAspect="Content" ObjectID="_1742324828" r:id="rId27"/>
        </w:object>
      </w:r>
      <w:r w:rsidRPr="00B17EC1">
        <w:t xml:space="preserve"> </w:t>
      </w:r>
      <w:r w:rsidRPr="00B17EC1">
        <w:rPr>
          <w:b/>
        </w:rPr>
        <w:t xml:space="preserve"> </w:t>
      </w:r>
      <w:r w:rsidRPr="00B17EC1">
        <w:t>Fe</w:t>
      </w:r>
      <w:r w:rsidRPr="00B17EC1">
        <w:rPr>
          <w:vertAlign w:val="subscript"/>
        </w:rPr>
        <w:t>2</w:t>
      </w:r>
      <w:r w:rsidRPr="00B17EC1">
        <w:t>O</w:t>
      </w:r>
      <w:r w:rsidRPr="00B17EC1">
        <w:rPr>
          <w:vertAlign w:val="subscript"/>
        </w:rPr>
        <w:t>3</w:t>
      </w:r>
      <w:r w:rsidRPr="00B17EC1">
        <w:rPr>
          <w:b/>
        </w:rPr>
        <w:t xml:space="preserve"> </w:t>
      </w:r>
      <w:r w:rsidRPr="00B17EC1">
        <w:t>+ 3H</w:t>
      </w:r>
      <w:r w:rsidRPr="00B17EC1">
        <w:rPr>
          <w:vertAlign w:val="subscript"/>
        </w:rPr>
        <w:t>2</w:t>
      </w:r>
      <w:r w:rsidRPr="00B17EC1">
        <w:t>O</w:t>
      </w:r>
    </w:p>
    <w:p w:rsidR="005C7BFF" w:rsidRPr="00B17EC1" w:rsidRDefault="005C7BFF" w:rsidP="004E5E66">
      <w:pPr>
        <w:pBdr>
          <w:top w:val="single" w:sz="4" w:space="1" w:color="auto"/>
          <w:left w:val="single" w:sz="4" w:space="4" w:color="auto"/>
          <w:bottom w:val="single" w:sz="4" w:space="1" w:color="auto"/>
          <w:right w:val="single" w:sz="4" w:space="4" w:color="auto"/>
        </w:pBdr>
        <w:jc w:val="both"/>
      </w:pPr>
      <w:r w:rsidRPr="00B17EC1">
        <w:rPr>
          <w:b/>
        </w:rPr>
        <w:t>1.2</w:t>
      </w:r>
      <w:r w:rsidRPr="00B17EC1">
        <w:t xml:space="preserve">. Một bạn học sinh đã làm 5 thí nghiệm với 5 chất khác nhau của </w:t>
      </w:r>
      <w:r w:rsidRPr="00B17EC1">
        <w:rPr>
          <w:b/>
        </w:rPr>
        <w:t>X</w:t>
      </w:r>
      <w:r w:rsidRPr="00B17EC1">
        <w:t xml:space="preserve"> và đều cho kết tủa sau phản ứng. Phương trình hóa học chung có dạng như sau:</w:t>
      </w:r>
      <w:r w:rsidRPr="00B17EC1">
        <w:rPr>
          <w:b/>
        </w:rPr>
        <w:t xml:space="preserve"> X</w:t>
      </w:r>
      <w:r w:rsidRPr="00B17EC1">
        <w:t>+ Ba(NO</w:t>
      </w:r>
      <w:r w:rsidRPr="00B17EC1">
        <w:rPr>
          <w:vertAlign w:val="subscript"/>
        </w:rPr>
        <w:t>3</w:t>
      </w:r>
      <w:r w:rsidRPr="00B17EC1">
        <w:t>)</w:t>
      </w:r>
      <w:r w:rsidRPr="00B17EC1">
        <w:rPr>
          <w:vertAlign w:val="subscript"/>
        </w:rPr>
        <w:t>2</w:t>
      </w:r>
      <w:r w:rsidRPr="00B17EC1">
        <w:t xml:space="preserve"> </w:t>
      </w:r>
      <w:r w:rsidRPr="00B17EC1">
        <w:rPr>
          <w:position w:val="-12"/>
        </w:rPr>
        <w:object w:dxaOrig="620" w:dyaOrig="380">
          <v:shape id="_x0000_i1043" type="#_x0000_t75" style="width:31pt;height:19pt" o:ole="">
            <v:imagedata r:id="rId12" o:title=""/>
          </v:shape>
          <o:OLEObject Type="Embed" ProgID="Equation.DSMT4" ShapeID="_x0000_i1043" DrawAspect="Content" ObjectID="_1742324829" r:id="rId28"/>
        </w:object>
      </w:r>
      <w:r w:rsidRPr="00B17EC1">
        <w:t xml:space="preserve"> </w:t>
      </w:r>
      <w:r w:rsidRPr="00B17EC1">
        <w:rPr>
          <w:b/>
        </w:rPr>
        <w:t>Y</w:t>
      </w:r>
      <w:r w:rsidRPr="00B17EC1">
        <w:t>↓ + NaNO</w:t>
      </w:r>
      <w:r w:rsidRPr="00B17EC1">
        <w:rPr>
          <w:vertAlign w:val="subscript"/>
        </w:rPr>
        <w:t>3</w:t>
      </w:r>
    </w:p>
    <w:p w:rsidR="005C7BFF" w:rsidRPr="00B17EC1" w:rsidRDefault="005C7BFF" w:rsidP="004E5E66">
      <w:pPr>
        <w:pBdr>
          <w:top w:val="single" w:sz="4" w:space="1" w:color="auto"/>
          <w:left w:val="single" w:sz="4" w:space="4" w:color="auto"/>
          <w:bottom w:val="single" w:sz="4" w:space="1" w:color="auto"/>
          <w:right w:val="single" w:sz="4" w:space="4" w:color="auto"/>
        </w:pBdr>
        <w:jc w:val="both"/>
      </w:pPr>
      <w:r w:rsidRPr="00B17EC1">
        <w:t>Tìm 5 chất thỏa mãn và viết các phương trình của phản ứng hóa học đã xảy ra?</w:t>
      </w:r>
    </w:p>
    <w:p w:rsidR="004E5E66" w:rsidRPr="00B17EC1" w:rsidRDefault="004E5E66" w:rsidP="004E5E66">
      <w:pPr>
        <w:jc w:val="center"/>
        <w:rPr>
          <w:b/>
        </w:rPr>
      </w:pPr>
      <w:r w:rsidRPr="00B17EC1">
        <w:rPr>
          <w:b/>
        </w:rPr>
        <w:t>Giải</w:t>
      </w:r>
    </w:p>
    <w:p w:rsidR="005C7BFF" w:rsidRPr="00B17EC1" w:rsidRDefault="005C7BFF" w:rsidP="005C7BFF">
      <w:pPr>
        <w:jc w:val="both"/>
      </w:pPr>
      <w:r w:rsidRPr="00B17EC1">
        <w:t>(1): Na</w:t>
      </w:r>
      <w:r w:rsidRPr="00B17EC1">
        <w:rPr>
          <w:vertAlign w:val="subscript"/>
        </w:rPr>
        <w:t>2</w:t>
      </w:r>
      <w:r w:rsidRPr="00B17EC1">
        <w:t>SO</w:t>
      </w:r>
      <w:r w:rsidRPr="00B17EC1">
        <w:rPr>
          <w:vertAlign w:val="subscript"/>
        </w:rPr>
        <w:t>4</w:t>
      </w:r>
      <w:r w:rsidRPr="00B17EC1">
        <w:t xml:space="preserve"> + Ba(NO</w:t>
      </w:r>
      <w:r w:rsidRPr="00B17EC1">
        <w:rPr>
          <w:vertAlign w:val="subscript"/>
        </w:rPr>
        <w:t>3</w:t>
      </w:r>
      <w:r w:rsidRPr="00B17EC1">
        <w:t>)</w:t>
      </w:r>
      <w:r w:rsidRPr="00B17EC1">
        <w:rPr>
          <w:vertAlign w:val="subscript"/>
        </w:rPr>
        <w:t>2</w:t>
      </w:r>
      <w:r w:rsidRPr="00B17EC1">
        <w:t xml:space="preserve"> </w:t>
      </w:r>
      <w:r w:rsidRPr="00B17EC1">
        <w:rPr>
          <w:position w:val="-12"/>
        </w:rPr>
        <w:object w:dxaOrig="620" w:dyaOrig="380">
          <v:shape id="_x0000_i1044" type="#_x0000_t75" style="width:31pt;height:19pt" o:ole="">
            <v:imagedata r:id="rId12" o:title=""/>
          </v:shape>
          <o:OLEObject Type="Embed" ProgID="Equation.DSMT4" ShapeID="_x0000_i1044" DrawAspect="Content" ObjectID="_1742324830" r:id="rId29"/>
        </w:object>
      </w:r>
      <w:r w:rsidRPr="00B17EC1">
        <w:t xml:space="preserve"> BaSO</w:t>
      </w:r>
      <w:r w:rsidRPr="00B17EC1">
        <w:rPr>
          <w:vertAlign w:val="subscript"/>
        </w:rPr>
        <w:t>4</w:t>
      </w:r>
      <w:r w:rsidRPr="00B17EC1">
        <w:t>↓ + 2NaNO</w:t>
      </w:r>
      <w:r w:rsidRPr="00B17EC1">
        <w:rPr>
          <w:vertAlign w:val="subscript"/>
        </w:rPr>
        <w:t>3</w:t>
      </w:r>
    </w:p>
    <w:p w:rsidR="005C7BFF" w:rsidRPr="00B17EC1" w:rsidRDefault="005C7BFF" w:rsidP="005C7BFF">
      <w:pPr>
        <w:jc w:val="both"/>
      </w:pPr>
      <w:r w:rsidRPr="00B17EC1">
        <w:t>(2): Na</w:t>
      </w:r>
      <w:r w:rsidRPr="00B17EC1">
        <w:rPr>
          <w:vertAlign w:val="subscript"/>
        </w:rPr>
        <w:t>2</w:t>
      </w:r>
      <w:r w:rsidRPr="00B17EC1">
        <w:t>CO</w:t>
      </w:r>
      <w:r w:rsidRPr="00B17EC1">
        <w:rPr>
          <w:vertAlign w:val="subscript"/>
        </w:rPr>
        <w:t>3</w:t>
      </w:r>
      <w:r w:rsidRPr="00B17EC1">
        <w:t xml:space="preserve"> + Ba(NO</w:t>
      </w:r>
      <w:r w:rsidRPr="00B17EC1">
        <w:rPr>
          <w:vertAlign w:val="subscript"/>
        </w:rPr>
        <w:t>3</w:t>
      </w:r>
      <w:r w:rsidRPr="00B17EC1">
        <w:t>)</w:t>
      </w:r>
      <w:r w:rsidRPr="00B17EC1">
        <w:rPr>
          <w:vertAlign w:val="subscript"/>
        </w:rPr>
        <w:t>2</w:t>
      </w:r>
      <w:r w:rsidRPr="00B17EC1">
        <w:t xml:space="preserve"> </w:t>
      </w:r>
      <w:r w:rsidRPr="00B17EC1">
        <w:rPr>
          <w:position w:val="-12"/>
        </w:rPr>
        <w:object w:dxaOrig="620" w:dyaOrig="380">
          <v:shape id="_x0000_i1045" type="#_x0000_t75" style="width:31pt;height:19pt" o:ole="">
            <v:imagedata r:id="rId12" o:title=""/>
          </v:shape>
          <o:OLEObject Type="Embed" ProgID="Equation.DSMT4" ShapeID="_x0000_i1045" DrawAspect="Content" ObjectID="_1742324831" r:id="rId30"/>
        </w:object>
      </w:r>
      <w:r w:rsidRPr="00B17EC1">
        <w:t xml:space="preserve"> BaCO</w:t>
      </w:r>
      <w:r w:rsidRPr="00B17EC1">
        <w:rPr>
          <w:vertAlign w:val="subscript"/>
        </w:rPr>
        <w:t>3</w:t>
      </w:r>
      <w:r w:rsidRPr="00B17EC1">
        <w:t>↓ + 2NaNO</w:t>
      </w:r>
      <w:r w:rsidRPr="00B17EC1">
        <w:rPr>
          <w:vertAlign w:val="subscript"/>
        </w:rPr>
        <w:t>3</w:t>
      </w:r>
    </w:p>
    <w:p w:rsidR="005C7BFF" w:rsidRPr="00B17EC1" w:rsidRDefault="005C7BFF" w:rsidP="005C7BFF">
      <w:pPr>
        <w:jc w:val="both"/>
      </w:pPr>
      <w:r w:rsidRPr="00B17EC1">
        <w:t>(3): Na</w:t>
      </w:r>
      <w:r w:rsidRPr="00B17EC1">
        <w:rPr>
          <w:vertAlign w:val="subscript"/>
        </w:rPr>
        <w:t>2</w:t>
      </w:r>
      <w:r w:rsidRPr="00B17EC1">
        <w:t>SO</w:t>
      </w:r>
      <w:r w:rsidRPr="00B17EC1">
        <w:rPr>
          <w:vertAlign w:val="subscript"/>
        </w:rPr>
        <w:t>3</w:t>
      </w:r>
      <w:r w:rsidRPr="00B17EC1">
        <w:t xml:space="preserve"> + Ba(NO</w:t>
      </w:r>
      <w:r w:rsidRPr="00B17EC1">
        <w:rPr>
          <w:vertAlign w:val="subscript"/>
        </w:rPr>
        <w:t>3</w:t>
      </w:r>
      <w:r w:rsidRPr="00B17EC1">
        <w:t>)</w:t>
      </w:r>
      <w:r w:rsidRPr="00B17EC1">
        <w:rPr>
          <w:vertAlign w:val="subscript"/>
        </w:rPr>
        <w:t>2</w:t>
      </w:r>
      <w:r w:rsidRPr="00B17EC1">
        <w:t xml:space="preserve"> </w:t>
      </w:r>
      <w:r w:rsidRPr="00B17EC1">
        <w:rPr>
          <w:position w:val="-12"/>
        </w:rPr>
        <w:object w:dxaOrig="620" w:dyaOrig="380">
          <v:shape id="_x0000_i1046" type="#_x0000_t75" style="width:31pt;height:19pt" o:ole="">
            <v:imagedata r:id="rId12" o:title=""/>
          </v:shape>
          <o:OLEObject Type="Embed" ProgID="Equation.DSMT4" ShapeID="_x0000_i1046" DrawAspect="Content" ObjectID="_1742324832" r:id="rId31"/>
        </w:object>
      </w:r>
      <w:r w:rsidRPr="00B17EC1">
        <w:t xml:space="preserve"> BaSO</w:t>
      </w:r>
      <w:r w:rsidRPr="00B17EC1">
        <w:rPr>
          <w:vertAlign w:val="subscript"/>
        </w:rPr>
        <w:t>3</w:t>
      </w:r>
      <w:r w:rsidRPr="00B17EC1">
        <w:t>↓ + 2NaNO</w:t>
      </w:r>
      <w:r w:rsidRPr="00B17EC1">
        <w:rPr>
          <w:vertAlign w:val="subscript"/>
        </w:rPr>
        <w:t>3</w:t>
      </w:r>
    </w:p>
    <w:p w:rsidR="005C7BFF" w:rsidRPr="00B17EC1" w:rsidRDefault="005C7BFF" w:rsidP="005C7BFF">
      <w:pPr>
        <w:jc w:val="both"/>
      </w:pPr>
      <w:r w:rsidRPr="00B17EC1">
        <w:t>(4): 2Na</w:t>
      </w:r>
      <w:r w:rsidRPr="00B17EC1">
        <w:rPr>
          <w:vertAlign w:val="subscript"/>
        </w:rPr>
        <w:t>3</w:t>
      </w:r>
      <w:r w:rsidRPr="00B17EC1">
        <w:t>PO</w:t>
      </w:r>
      <w:r w:rsidRPr="00B17EC1">
        <w:rPr>
          <w:vertAlign w:val="subscript"/>
        </w:rPr>
        <w:t>4</w:t>
      </w:r>
      <w:r w:rsidRPr="00B17EC1">
        <w:t xml:space="preserve"> + 3Ba(NO</w:t>
      </w:r>
      <w:r w:rsidRPr="00B17EC1">
        <w:rPr>
          <w:vertAlign w:val="subscript"/>
        </w:rPr>
        <w:t>3</w:t>
      </w:r>
      <w:r w:rsidRPr="00B17EC1">
        <w:t>)</w:t>
      </w:r>
      <w:r w:rsidRPr="00B17EC1">
        <w:rPr>
          <w:vertAlign w:val="subscript"/>
        </w:rPr>
        <w:t>2</w:t>
      </w:r>
      <w:r w:rsidRPr="00B17EC1">
        <w:t xml:space="preserve"> </w:t>
      </w:r>
      <w:r w:rsidRPr="00B17EC1">
        <w:rPr>
          <w:position w:val="-12"/>
        </w:rPr>
        <w:object w:dxaOrig="620" w:dyaOrig="380">
          <v:shape id="_x0000_i1047" type="#_x0000_t75" style="width:31pt;height:19pt" o:ole="">
            <v:imagedata r:id="rId12" o:title=""/>
          </v:shape>
          <o:OLEObject Type="Embed" ProgID="Equation.DSMT4" ShapeID="_x0000_i1047" DrawAspect="Content" ObjectID="_1742324833" r:id="rId32"/>
        </w:object>
      </w:r>
      <w:r w:rsidRPr="00B17EC1">
        <w:t xml:space="preserve"> Ba</w:t>
      </w:r>
      <w:r w:rsidRPr="00B17EC1">
        <w:rPr>
          <w:vertAlign w:val="subscript"/>
        </w:rPr>
        <w:t>3</w:t>
      </w:r>
      <w:r w:rsidRPr="00B17EC1">
        <w:t>(PO</w:t>
      </w:r>
      <w:r w:rsidRPr="00B17EC1">
        <w:rPr>
          <w:vertAlign w:val="subscript"/>
        </w:rPr>
        <w:t>4</w:t>
      </w:r>
      <w:r w:rsidRPr="00B17EC1">
        <w:t>)</w:t>
      </w:r>
      <w:r w:rsidRPr="00B17EC1">
        <w:rPr>
          <w:vertAlign w:val="subscript"/>
        </w:rPr>
        <w:t>2</w:t>
      </w:r>
      <w:r w:rsidRPr="00B17EC1">
        <w:t>↓ + 6NaNO</w:t>
      </w:r>
      <w:r w:rsidRPr="00B17EC1">
        <w:rPr>
          <w:vertAlign w:val="subscript"/>
        </w:rPr>
        <w:t>3</w:t>
      </w:r>
    </w:p>
    <w:p w:rsidR="005C7BFF" w:rsidRPr="00B17EC1" w:rsidRDefault="005C7BFF" w:rsidP="005C7BFF">
      <w:pPr>
        <w:jc w:val="both"/>
      </w:pPr>
      <w:r w:rsidRPr="00B17EC1">
        <w:t>(5): Na</w:t>
      </w:r>
      <w:r w:rsidRPr="00B17EC1">
        <w:rPr>
          <w:vertAlign w:val="subscript"/>
        </w:rPr>
        <w:t>2</w:t>
      </w:r>
      <w:r w:rsidRPr="00B17EC1">
        <w:t>SiO</w:t>
      </w:r>
      <w:r w:rsidRPr="00B17EC1">
        <w:rPr>
          <w:vertAlign w:val="subscript"/>
        </w:rPr>
        <w:t>3</w:t>
      </w:r>
      <w:r w:rsidRPr="00B17EC1">
        <w:t xml:space="preserve"> + Ba(NO</w:t>
      </w:r>
      <w:r w:rsidRPr="00B17EC1">
        <w:rPr>
          <w:vertAlign w:val="subscript"/>
        </w:rPr>
        <w:t>3</w:t>
      </w:r>
      <w:r w:rsidRPr="00B17EC1">
        <w:t>)</w:t>
      </w:r>
      <w:r w:rsidRPr="00B17EC1">
        <w:rPr>
          <w:vertAlign w:val="subscript"/>
        </w:rPr>
        <w:t>2</w:t>
      </w:r>
      <w:r w:rsidRPr="00B17EC1">
        <w:t xml:space="preserve"> </w:t>
      </w:r>
      <w:r w:rsidRPr="00B17EC1">
        <w:rPr>
          <w:position w:val="-12"/>
        </w:rPr>
        <w:object w:dxaOrig="620" w:dyaOrig="380">
          <v:shape id="_x0000_i1048" type="#_x0000_t75" style="width:31pt;height:19pt" o:ole="">
            <v:imagedata r:id="rId12" o:title=""/>
          </v:shape>
          <o:OLEObject Type="Embed" ProgID="Equation.DSMT4" ShapeID="_x0000_i1048" DrawAspect="Content" ObjectID="_1742324834" r:id="rId33"/>
        </w:object>
      </w:r>
      <w:r w:rsidRPr="00B17EC1">
        <w:t xml:space="preserve"> BaSiO</w:t>
      </w:r>
      <w:r w:rsidRPr="00B17EC1">
        <w:rPr>
          <w:vertAlign w:val="subscript"/>
        </w:rPr>
        <w:t>3</w:t>
      </w:r>
      <w:r w:rsidRPr="00B17EC1">
        <w:t>↓ + 2NaNO</w:t>
      </w:r>
      <w:r w:rsidRPr="00B17EC1">
        <w:rPr>
          <w:vertAlign w:val="subscript"/>
        </w:rPr>
        <w:t>3</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rPr>
          <w:b/>
        </w:rPr>
        <w:t xml:space="preserve">Câu 2 </w:t>
      </w:r>
      <w:r w:rsidRPr="00B17EC1">
        <w:rPr>
          <w:i/>
        </w:rPr>
        <w:t>(5,0 điểm)</w:t>
      </w:r>
      <w:r w:rsidRPr="00B17EC1">
        <w:t xml:space="preserve">. </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rPr>
          <w:b/>
        </w:rPr>
        <w:t>2.1.</w:t>
      </w:r>
      <w:r w:rsidRPr="00B17EC1">
        <w:t xml:space="preserve"> Có 4 ống nghiệm, mỗi ống chứa một dung dịch muối (không trùng kim loại cũng như gốc axit) từ những kim loại: Pb, Mg, K, Ba và những gốc axit: nitrat, cacbonat, sunfat, clorua.</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t>a) Hãy cho biết dung dịch muối chứa trong 4 ống nghiệm trên.</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t>b) Trình bày phương pháp hóa học nhận biết từng dung dịch trong ống nghiệm.</w:t>
      </w:r>
    </w:p>
    <w:p w:rsidR="004E5E66" w:rsidRPr="00B17EC1" w:rsidRDefault="004E5E66" w:rsidP="004E5E66">
      <w:pPr>
        <w:jc w:val="center"/>
        <w:rPr>
          <w:b/>
        </w:rPr>
      </w:pPr>
      <w:r w:rsidRPr="00B17EC1">
        <w:rPr>
          <w:b/>
        </w:rPr>
        <w:t>Giải</w:t>
      </w:r>
    </w:p>
    <w:p w:rsidR="005C7BFF" w:rsidRPr="00B17EC1" w:rsidRDefault="005C7BFF" w:rsidP="005C7BFF">
      <w:r w:rsidRPr="00B17EC1">
        <w:t>a) 4 dung dịch cần tìm là: Pb(NO</w:t>
      </w:r>
      <w:r w:rsidRPr="00B17EC1">
        <w:rPr>
          <w:vertAlign w:val="subscript"/>
        </w:rPr>
        <w:t>3</w:t>
      </w:r>
      <w:r w:rsidRPr="00B17EC1">
        <w:t>)</w:t>
      </w:r>
      <w:r w:rsidRPr="00B17EC1">
        <w:rPr>
          <w:vertAlign w:val="subscript"/>
        </w:rPr>
        <w:t>2</w:t>
      </w:r>
      <w:r w:rsidRPr="00B17EC1">
        <w:t>, MgSO</w:t>
      </w:r>
      <w:r w:rsidRPr="00B17EC1">
        <w:rPr>
          <w:vertAlign w:val="subscript"/>
        </w:rPr>
        <w:t>4</w:t>
      </w:r>
      <w:r w:rsidRPr="00B17EC1">
        <w:t>, K</w:t>
      </w:r>
      <w:r w:rsidRPr="00B17EC1">
        <w:rPr>
          <w:vertAlign w:val="subscript"/>
        </w:rPr>
        <w:t>2</w:t>
      </w:r>
      <w:r w:rsidRPr="00B17EC1">
        <w:t>CO</w:t>
      </w:r>
      <w:r w:rsidRPr="00B17EC1">
        <w:rPr>
          <w:vertAlign w:val="subscript"/>
        </w:rPr>
        <w:t>3</w:t>
      </w:r>
      <w:r w:rsidRPr="00B17EC1">
        <w:t>, BaCl</w:t>
      </w:r>
      <w:r w:rsidRPr="00B17EC1">
        <w:rPr>
          <w:vertAlign w:val="subscript"/>
        </w:rPr>
        <w:t>2</w:t>
      </w:r>
      <w:r w:rsidRPr="00B17EC1">
        <w:t>.</w:t>
      </w:r>
    </w:p>
    <w:p w:rsidR="005C7BFF" w:rsidRPr="00B17EC1" w:rsidRDefault="005C7BFF" w:rsidP="005C7BFF">
      <w:r w:rsidRPr="00B17EC1">
        <w:t>b) Dùng HCl đặc phân biệt được</w:t>
      </w:r>
    </w:p>
    <w:p w:rsidR="005C7BFF" w:rsidRPr="00B17EC1" w:rsidRDefault="005C7BFF" w:rsidP="005C7BFF">
      <w:r w:rsidRPr="00B17EC1">
        <w:lastRenderedPageBreak/>
        <w:sym w:font="Symbol" w:char="F0B7"/>
      </w:r>
      <w:r w:rsidRPr="00B17EC1">
        <w:t xml:space="preserve"> Pb(NO</w:t>
      </w:r>
      <w:r w:rsidRPr="00B17EC1">
        <w:rPr>
          <w:vertAlign w:val="subscript"/>
        </w:rPr>
        <w:t>3</w:t>
      </w:r>
      <w:r w:rsidRPr="00B17EC1">
        <w:t>)</w:t>
      </w:r>
      <w:r w:rsidRPr="00B17EC1">
        <w:rPr>
          <w:vertAlign w:val="subscript"/>
        </w:rPr>
        <w:t>2</w:t>
      </w:r>
      <w:r w:rsidRPr="00B17EC1">
        <w:t xml:space="preserve"> vì tạo kết tủa trắng: Pb(NO</w:t>
      </w:r>
      <w:r w:rsidRPr="00B17EC1">
        <w:rPr>
          <w:vertAlign w:val="subscript"/>
        </w:rPr>
        <w:t>3</w:t>
      </w:r>
      <w:r w:rsidRPr="00B17EC1">
        <w:t>)</w:t>
      </w:r>
      <w:r w:rsidRPr="00B17EC1">
        <w:rPr>
          <w:vertAlign w:val="subscript"/>
        </w:rPr>
        <w:t>2</w:t>
      </w:r>
      <w:r w:rsidRPr="00B17EC1">
        <w:t xml:space="preserve"> + 2HCl → PbCl</w:t>
      </w:r>
      <w:r w:rsidRPr="00B17EC1">
        <w:rPr>
          <w:vertAlign w:val="subscript"/>
        </w:rPr>
        <w:t>2</w:t>
      </w:r>
      <w:r w:rsidRPr="00B17EC1">
        <w:t>↓ + 2HNO</w:t>
      </w:r>
      <w:r w:rsidRPr="00B17EC1">
        <w:rPr>
          <w:vertAlign w:val="subscript"/>
        </w:rPr>
        <w:t>3</w:t>
      </w:r>
    </w:p>
    <w:p w:rsidR="005C7BFF" w:rsidRPr="00B17EC1" w:rsidRDefault="005C7BFF" w:rsidP="005C7BFF">
      <w:r w:rsidRPr="00B17EC1">
        <w:sym w:font="Symbol" w:char="F0B7"/>
      </w:r>
      <w:r w:rsidRPr="00B17EC1">
        <w:t xml:space="preserve"> K</w:t>
      </w:r>
      <w:r w:rsidRPr="00B17EC1">
        <w:rPr>
          <w:vertAlign w:val="subscript"/>
        </w:rPr>
        <w:t>2</w:t>
      </w:r>
      <w:r w:rsidRPr="00B17EC1">
        <w:t>CO</w:t>
      </w:r>
      <w:r w:rsidRPr="00B17EC1">
        <w:rPr>
          <w:vertAlign w:val="subscript"/>
        </w:rPr>
        <w:t>3</w:t>
      </w:r>
      <w:r w:rsidRPr="00B17EC1">
        <w:t xml:space="preserve"> vì có khí bay ra: K</w:t>
      </w:r>
      <w:r w:rsidRPr="00B17EC1">
        <w:rPr>
          <w:vertAlign w:val="subscript"/>
        </w:rPr>
        <w:t>2</w:t>
      </w:r>
      <w:r w:rsidRPr="00B17EC1">
        <w:t>CO</w:t>
      </w:r>
      <w:r w:rsidRPr="00B17EC1">
        <w:rPr>
          <w:vertAlign w:val="subscript"/>
        </w:rPr>
        <w:t>3</w:t>
      </w:r>
      <w:r w:rsidRPr="00B17EC1">
        <w:t xml:space="preserve"> + 2HCl → 2KCl + CO</w:t>
      </w:r>
      <w:r w:rsidRPr="00B17EC1">
        <w:rPr>
          <w:vertAlign w:val="subscript"/>
        </w:rPr>
        <w:t>2</w:t>
      </w:r>
      <w:r w:rsidRPr="00B17EC1">
        <w:t>↑ + H</w:t>
      </w:r>
      <w:r w:rsidRPr="00B17EC1">
        <w:rPr>
          <w:vertAlign w:val="subscript"/>
        </w:rPr>
        <w:t>2</w:t>
      </w:r>
      <w:r w:rsidRPr="00B17EC1">
        <w:t>O</w:t>
      </w:r>
    </w:p>
    <w:p w:rsidR="005C7BFF" w:rsidRPr="00B17EC1" w:rsidRDefault="005C7BFF" w:rsidP="005C7BFF">
      <w:r w:rsidRPr="00B17EC1">
        <w:sym w:font="Symbol" w:char="F0B7"/>
      </w:r>
      <w:r w:rsidRPr="00B17EC1">
        <w:t xml:space="preserve"> Dùng H</w:t>
      </w:r>
      <w:r w:rsidRPr="00B17EC1">
        <w:rPr>
          <w:vertAlign w:val="subscript"/>
        </w:rPr>
        <w:t>2</w:t>
      </w:r>
      <w:r w:rsidRPr="00B17EC1">
        <w:t>SO</w:t>
      </w:r>
      <w:r w:rsidRPr="00B17EC1">
        <w:rPr>
          <w:vertAlign w:val="subscript"/>
        </w:rPr>
        <w:t>4</w:t>
      </w:r>
      <w:r w:rsidRPr="00B17EC1">
        <w:t xml:space="preserve"> để nhận ra BaCl</w:t>
      </w:r>
      <w:r w:rsidRPr="00B17EC1">
        <w:rPr>
          <w:vertAlign w:val="subscript"/>
        </w:rPr>
        <w:t>2</w:t>
      </w:r>
      <w:r w:rsidRPr="00B17EC1">
        <w:t xml:space="preserve"> vì tạo kết tủa trắng, còn lại là MgSO</w:t>
      </w:r>
      <w:r w:rsidRPr="00B17EC1">
        <w:rPr>
          <w:vertAlign w:val="subscript"/>
        </w:rPr>
        <w:t>4</w:t>
      </w:r>
      <w:r w:rsidRPr="00B17EC1">
        <w:t>:</w:t>
      </w:r>
    </w:p>
    <w:p w:rsidR="005C7BFF" w:rsidRPr="00B17EC1" w:rsidRDefault="005C7BFF" w:rsidP="005C7BFF">
      <w:r w:rsidRPr="00B17EC1">
        <w:tab/>
        <w:t>BaCl</w:t>
      </w:r>
      <w:r w:rsidRPr="00B17EC1">
        <w:rPr>
          <w:vertAlign w:val="subscript"/>
        </w:rPr>
        <w:t>2</w:t>
      </w:r>
      <w:r w:rsidRPr="00B17EC1">
        <w:t xml:space="preserve"> + H</w:t>
      </w:r>
      <w:r w:rsidRPr="00B17EC1">
        <w:rPr>
          <w:vertAlign w:val="subscript"/>
        </w:rPr>
        <w:t>2</w:t>
      </w:r>
      <w:r w:rsidRPr="00B17EC1">
        <w:t>SO</w:t>
      </w:r>
      <w:r w:rsidRPr="00B17EC1">
        <w:rPr>
          <w:vertAlign w:val="subscript"/>
        </w:rPr>
        <w:t>4</w:t>
      </w:r>
      <w:r w:rsidRPr="00B17EC1">
        <w:t xml:space="preserve"> → BaSO</w:t>
      </w:r>
      <w:r w:rsidRPr="00B17EC1">
        <w:rPr>
          <w:vertAlign w:val="subscript"/>
        </w:rPr>
        <w:t>4</w:t>
      </w:r>
      <w:r w:rsidRPr="00B17EC1">
        <w:t>↓ + 2HCl</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rPr>
          <w:b/>
        </w:rPr>
        <w:t>2.2.</w:t>
      </w:r>
      <w:r w:rsidRPr="00B17EC1">
        <w:t xml:space="preserve"> Hình vẽ  dưới đây mô tả các điều chế oxi trong phòng thí nghiệm</w:t>
      </w:r>
    </w:p>
    <w:p w:rsidR="005C7BFF" w:rsidRPr="00B17EC1" w:rsidRDefault="005C7BFF" w:rsidP="004E5E66">
      <w:pPr>
        <w:pBdr>
          <w:top w:val="single" w:sz="4" w:space="1" w:color="auto"/>
          <w:left w:val="single" w:sz="4" w:space="4" w:color="auto"/>
          <w:bottom w:val="single" w:sz="4" w:space="1" w:color="auto"/>
          <w:right w:val="single" w:sz="4" w:space="4" w:color="auto"/>
        </w:pBdr>
        <w:jc w:val="center"/>
      </w:pPr>
      <w:r w:rsidRPr="00B17EC1">
        <w:rPr>
          <w:noProof/>
        </w:rPr>
        <w:drawing>
          <wp:inline distT="0" distB="0" distL="0" distR="0" wp14:anchorId="079F1BD7" wp14:editId="7DFBC5AB">
            <wp:extent cx="2346960" cy="1229360"/>
            <wp:effectExtent l="76200" t="76200" r="129540" b="142240"/>
            <wp:docPr id="4" name="Picture 4" descr="https://f17-zpc.zdn.vn/6159763600224306473/86b17c857287aed9f7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f17-zpc.zdn.vn/6159763600224306473/86b17c857287aed9f796.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34433" t="67002" r="31058" b="19441"/>
                    <a:stretch/>
                  </pic:blipFill>
                  <pic:spPr bwMode="auto">
                    <a:xfrm>
                      <a:off x="0" y="0"/>
                      <a:ext cx="2346631" cy="1229188"/>
                    </a:xfrm>
                    <a:prstGeom prst="rect">
                      <a:avLst/>
                    </a:prstGeom>
                    <a:ln w="285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t>a) Hãy cho biết tại sao oxi được điều chế theo phương pháp đẩy nước?</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t>b) Tại sao ống nghiệm đựng KMnO</w:t>
      </w:r>
      <w:r w:rsidRPr="00B17EC1">
        <w:rPr>
          <w:vertAlign w:val="subscript"/>
        </w:rPr>
        <w:t>4</w:t>
      </w:r>
      <w:r w:rsidRPr="00B17EC1">
        <w:t xml:space="preserve"> lại lắp hơi chúc xuống và khi kết thúc thí nghiệm phải tháo ống dẫn khí trước khi tắt đèn cồn?</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t>c) Để thu được 112 ml oxi ở đktc cần phải dùng bao nhiêu gam KMnO</w:t>
      </w:r>
      <w:r w:rsidRPr="00B17EC1">
        <w:rPr>
          <w:vertAlign w:val="subscript"/>
        </w:rPr>
        <w:t>4</w:t>
      </w:r>
      <w:r w:rsidRPr="00B17EC1">
        <w:t xml:space="preserve"> biết hiệu suất phản ứng là 80%?</w:t>
      </w:r>
    </w:p>
    <w:p w:rsidR="004E5E66" w:rsidRPr="00B17EC1" w:rsidRDefault="004E5E66" w:rsidP="004E5E66">
      <w:pPr>
        <w:jc w:val="center"/>
        <w:rPr>
          <w:b/>
        </w:rPr>
      </w:pPr>
      <w:r w:rsidRPr="00B17EC1">
        <w:rPr>
          <w:b/>
        </w:rPr>
        <w:t>Giải</w:t>
      </w:r>
    </w:p>
    <w:p w:rsidR="005C7BFF" w:rsidRPr="00B17EC1" w:rsidRDefault="005C7BFF" w:rsidP="005C7BFF">
      <w:r w:rsidRPr="00B17EC1">
        <w:t>a) Vì oxi ít tan trong nước và không phản ứng với nước.</w:t>
      </w:r>
    </w:p>
    <w:p w:rsidR="005C7BFF" w:rsidRPr="00B17EC1" w:rsidRDefault="005C7BFF" w:rsidP="005C7BFF">
      <w:r w:rsidRPr="00B17EC1">
        <w:t>b) Ống nghiệm lắp KMnO</w:t>
      </w:r>
      <w:r w:rsidRPr="00B17EC1">
        <w:rPr>
          <w:vertAlign w:val="subscript"/>
        </w:rPr>
        <w:t>4</w:t>
      </w:r>
      <w:r w:rsidRPr="00B17EC1">
        <w:t xml:space="preserve"> phải hơi chúc xuống để những giọt nước bị ngưng tụ không chảy ngược lại làm nứt, vỡ ống do sự chênh lệch nhiệt độ.</w:t>
      </w:r>
    </w:p>
    <w:p w:rsidR="005C7BFF" w:rsidRPr="00B17EC1" w:rsidRDefault="005C7BFF" w:rsidP="005C7BFF">
      <w:r w:rsidRPr="00B17EC1">
        <w:t>Nếu tắt đèn cồn trước thì giữa ống nghiệm nằm ngang và bên ngoài có sự chênh lệch áp suất và nhiệt độ do đó nước từ bên ngoài bị hút vào ống nghiệm nằm ngang do đó có thể làm vỡ ống nghiệm.</w:t>
      </w:r>
    </w:p>
    <w:p w:rsidR="005C7BFF" w:rsidRPr="00B17EC1" w:rsidRDefault="005C7BFF" w:rsidP="005C7BFF">
      <w:r w:rsidRPr="00B17EC1">
        <w:t>c) 2KMnO</w:t>
      </w:r>
      <w:r w:rsidRPr="00B17EC1">
        <w:rPr>
          <w:vertAlign w:val="subscript"/>
        </w:rPr>
        <w:t>4</w:t>
      </w:r>
      <w:r w:rsidRPr="00B17EC1">
        <w:t xml:space="preserve"> </w:t>
      </w:r>
      <w:r w:rsidRPr="00B17EC1">
        <w:rPr>
          <w:position w:val="-12"/>
        </w:rPr>
        <w:object w:dxaOrig="680" w:dyaOrig="420">
          <v:shape id="_x0000_i1049" type="#_x0000_t75" style="width:33.5pt;height:21pt" o:ole="">
            <v:imagedata r:id="rId34" o:title=""/>
          </v:shape>
          <o:OLEObject Type="Embed" ProgID="Equation.DSMT4" ShapeID="_x0000_i1049" DrawAspect="Content" ObjectID="_1742324835" r:id="rId35"/>
        </w:object>
      </w:r>
      <w:r w:rsidRPr="00B17EC1">
        <w:t xml:space="preserve"> K</w:t>
      </w:r>
      <w:r w:rsidRPr="00B17EC1">
        <w:rPr>
          <w:vertAlign w:val="subscript"/>
        </w:rPr>
        <w:t>2</w:t>
      </w:r>
      <w:r w:rsidRPr="00B17EC1">
        <w:t>MnO</w:t>
      </w:r>
      <w:r w:rsidRPr="00B17EC1">
        <w:rPr>
          <w:vertAlign w:val="subscript"/>
        </w:rPr>
        <w:t>4</w:t>
      </w:r>
      <w:r w:rsidRPr="00B17EC1">
        <w:t xml:space="preserve"> + MnO</w:t>
      </w:r>
      <w:r w:rsidRPr="00B17EC1">
        <w:rPr>
          <w:vertAlign w:val="subscript"/>
        </w:rPr>
        <w:t>2</w:t>
      </w:r>
      <w:r w:rsidRPr="00B17EC1">
        <w:t xml:space="preserve"> + O</w:t>
      </w:r>
      <w:r w:rsidRPr="00B17EC1">
        <w:rPr>
          <w:vertAlign w:val="subscript"/>
        </w:rPr>
        <w:t>2</w:t>
      </w:r>
    </w:p>
    <w:p w:rsidR="005C7BFF" w:rsidRPr="00B17EC1" w:rsidRDefault="005C7BFF" w:rsidP="005C7BFF">
      <w:r w:rsidRPr="00B17EC1">
        <w:sym w:font="Symbol" w:char="F0DE"/>
      </w:r>
      <w:r w:rsidRPr="00B17EC1">
        <w:t xml:space="preserve"> số mol KMnO</w:t>
      </w:r>
      <w:r w:rsidRPr="00B17EC1">
        <w:rPr>
          <w:vertAlign w:val="subscript"/>
        </w:rPr>
        <w:t>4</w:t>
      </w:r>
      <w:r w:rsidRPr="00B17EC1">
        <w:t xml:space="preserve"> = 2.số mol O</w:t>
      </w:r>
      <w:r w:rsidRPr="00B17EC1">
        <w:rPr>
          <w:vertAlign w:val="subscript"/>
        </w:rPr>
        <w:t>2</w:t>
      </w:r>
      <w:r w:rsidRPr="00B17EC1">
        <w:t xml:space="preserve"> = 0,01 mol </w:t>
      </w:r>
      <w:r w:rsidRPr="00B17EC1">
        <w:sym w:font="Symbol" w:char="F0DE"/>
      </w:r>
      <w:r w:rsidRPr="00B17EC1">
        <w:t xml:space="preserve"> m = 158 : 80% = 1,975 gam.</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rPr>
          <w:b/>
        </w:rPr>
        <w:t xml:space="preserve">Câu 3 </w:t>
      </w:r>
      <w:r w:rsidRPr="00B17EC1">
        <w:rPr>
          <w:i/>
        </w:rPr>
        <w:t>(5,0 điểm)</w:t>
      </w:r>
      <w:r w:rsidRPr="00B17EC1">
        <w:t>.</w:t>
      </w:r>
    </w:p>
    <w:p w:rsidR="005C7BFF" w:rsidRPr="00B17EC1" w:rsidRDefault="005C7BFF" w:rsidP="004E5E66">
      <w:pPr>
        <w:pBdr>
          <w:top w:val="single" w:sz="4" w:space="1" w:color="auto"/>
          <w:left w:val="single" w:sz="4" w:space="4" w:color="auto"/>
          <w:bottom w:val="single" w:sz="4" w:space="1" w:color="auto"/>
          <w:right w:val="single" w:sz="4" w:space="4" w:color="auto"/>
        </w:pBdr>
        <w:jc w:val="both"/>
      </w:pPr>
      <w:r w:rsidRPr="00B17EC1">
        <w:rPr>
          <w:b/>
        </w:rPr>
        <w:t>3.1.</w:t>
      </w:r>
      <w:r w:rsidRPr="00B17EC1">
        <w:t xml:space="preserve"> Đời sống của thực vật và động vật phụ thuộc vào pH của môi trường. Một số cây trồng thích hợp với đất chua (đất axit) có pH từ 4 đến 6. Một số khác lại thích hợp với đất kiềm có pH từ 8 đến 9. Cá thích hợp với nước có pH bằng 7. Em hãy tính xem cần thêm vào các dung dịch dưới đây bao nhiêu ml dung dịch NaOH 0,01M hoặc HCl 0,01M để dung dịch sau khi thêm có pH bằng 7. </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t>a. 100 ml dung dịch Ca(OH)</w:t>
      </w:r>
      <w:r w:rsidRPr="00B17EC1">
        <w:rPr>
          <w:vertAlign w:val="subscript"/>
        </w:rPr>
        <w:t>2</w:t>
      </w:r>
      <w:r w:rsidRPr="00B17EC1">
        <w:t xml:space="preserve"> 0,01M.</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t>b. 100 ml dung dịch gồm HNO</w:t>
      </w:r>
      <w:r w:rsidRPr="00B17EC1">
        <w:rPr>
          <w:vertAlign w:val="subscript"/>
        </w:rPr>
        <w:t>3</w:t>
      </w:r>
      <w:r w:rsidRPr="00B17EC1">
        <w:t xml:space="preserve"> 0,015M và H</w:t>
      </w:r>
      <w:r w:rsidRPr="00B17EC1">
        <w:rPr>
          <w:vertAlign w:val="subscript"/>
        </w:rPr>
        <w:t>2</w:t>
      </w:r>
      <w:r w:rsidRPr="00B17EC1">
        <w:t>SO</w:t>
      </w:r>
      <w:r w:rsidRPr="00B17EC1">
        <w:rPr>
          <w:vertAlign w:val="subscript"/>
        </w:rPr>
        <w:t>4</w:t>
      </w:r>
      <w:r w:rsidRPr="00B17EC1">
        <w:t xml:space="preserve"> 0,005M.</w:t>
      </w:r>
    </w:p>
    <w:p w:rsidR="004E5E66" w:rsidRPr="00B17EC1" w:rsidRDefault="004E5E66" w:rsidP="004E5E66">
      <w:pPr>
        <w:jc w:val="center"/>
        <w:rPr>
          <w:b/>
        </w:rPr>
      </w:pPr>
      <w:r w:rsidRPr="00B17EC1">
        <w:rPr>
          <w:b/>
        </w:rPr>
        <w:t>Giải</w:t>
      </w:r>
    </w:p>
    <w:p w:rsidR="005C7BFF" w:rsidRPr="00B17EC1" w:rsidRDefault="005C7BFF" w:rsidP="005C7BFF">
      <w:r w:rsidRPr="00B17EC1">
        <w:t>Môi trường trung tính có pH = 7 do đó axit phải phản ứng vừa đủ với bazơ</w:t>
      </w:r>
    </w:p>
    <w:p w:rsidR="005C7BFF" w:rsidRPr="00B17EC1" w:rsidRDefault="005C7BFF" w:rsidP="005C7BFF">
      <w:r w:rsidRPr="00B17EC1">
        <w:t>a.      Ca(OH)</w:t>
      </w:r>
      <w:r w:rsidRPr="00B17EC1">
        <w:rPr>
          <w:vertAlign w:val="subscript"/>
        </w:rPr>
        <w:t>2</w:t>
      </w:r>
      <w:r w:rsidRPr="00B17EC1">
        <w:t xml:space="preserve"> + 2HCl </w:t>
      </w:r>
      <w:r w:rsidRPr="00B17EC1">
        <w:rPr>
          <w:position w:val="-12"/>
        </w:rPr>
        <w:object w:dxaOrig="620" w:dyaOrig="380">
          <v:shape id="_x0000_i1050" type="#_x0000_t75" style="width:31pt;height:19pt" o:ole="">
            <v:imagedata r:id="rId36" o:title=""/>
          </v:shape>
          <o:OLEObject Type="Embed" ProgID="Equation.DSMT4" ShapeID="_x0000_i1050" DrawAspect="Content" ObjectID="_1742324836" r:id="rId37"/>
        </w:object>
      </w:r>
      <w:r w:rsidRPr="00B17EC1">
        <w:t xml:space="preserve"> CaCl</w:t>
      </w:r>
      <w:r w:rsidRPr="00B17EC1">
        <w:rPr>
          <w:vertAlign w:val="subscript"/>
        </w:rPr>
        <w:t>2</w:t>
      </w:r>
      <w:r w:rsidRPr="00B17EC1">
        <w:t xml:space="preserve"> + 2H</w:t>
      </w:r>
      <w:r w:rsidRPr="00B17EC1">
        <w:rPr>
          <w:vertAlign w:val="subscript"/>
        </w:rPr>
        <w:t>2</w:t>
      </w:r>
      <w:r w:rsidRPr="00B17EC1">
        <w:t>O</w:t>
      </w:r>
    </w:p>
    <w:p w:rsidR="005C7BFF" w:rsidRPr="00B17EC1" w:rsidRDefault="005C7BFF" w:rsidP="005C7BFF">
      <w:r w:rsidRPr="00B17EC1">
        <w:t>mol:    0,001 →  0,002</w:t>
      </w:r>
    </w:p>
    <w:p w:rsidR="005C7BFF" w:rsidRPr="00B17EC1" w:rsidRDefault="005C7BFF" w:rsidP="005C7BFF">
      <w:r w:rsidRPr="00B17EC1">
        <w:sym w:font="Symbol" w:char="F0DE"/>
      </w:r>
      <w:r w:rsidRPr="00B17EC1">
        <w:t xml:space="preserve"> V</w:t>
      </w:r>
      <w:r w:rsidRPr="00B17EC1">
        <w:rPr>
          <w:vertAlign w:val="subscript"/>
        </w:rPr>
        <w:t>HCl</w:t>
      </w:r>
      <w:r w:rsidRPr="00B17EC1">
        <w:t xml:space="preserve"> = 0,002 : 0,01 = 0,2 lít = 200 ml.</w:t>
      </w:r>
    </w:p>
    <w:p w:rsidR="005C7BFF" w:rsidRPr="00B17EC1" w:rsidRDefault="005C7BFF" w:rsidP="005C7BFF">
      <w:r w:rsidRPr="00B17EC1">
        <w:t>a.      NaOH   + HNO</w:t>
      </w:r>
      <w:r w:rsidRPr="00B17EC1">
        <w:rPr>
          <w:vertAlign w:val="subscript"/>
        </w:rPr>
        <w:t>3</w:t>
      </w:r>
      <w:r w:rsidRPr="00B17EC1">
        <w:t xml:space="preserve"> </w:t>
      </w:r>
      <w:r w:rsidRPr="00B17EC1">
        <w:rPr>
          <w:position w:val="-12"/>
        </w:rPr>
        <w:object w:dxaOrig="620" w:dyaOrig="380">
          <v:shape id="_x0000_i1051" type="#_x0000_t75" style="width:31pt;height:19pt" o:ole="">
            <v:imagedata r:id="rId36" o:title=""/>
          </v:shape>
          <o:OLEObject Type="Embed" ProgID="Equation.DSMT4" ShapeID="_x0000_i1051" DrawAspect="Content" ObjectID="_1742324837" r:id="rId38"/>
        </w:object>
      </w:r>
      <w:r w:rsidRPr="00B17EC1">
        <w:t xml:space="preserve"> NaNO</w:t>
      </w:r>
      <w:r w:rsidRPr="00B17EC1">
        <w:rPr>
          <w:vertAlign w:val="subscript"/>
        </w:rPr>
        <w:t>3</w:t>
      </w:r>
      <w:r w:rsidRPr="00B17EC1">
        <w:t xml:space="preserve"> + H</w:t>
      </w:r>
      <w:r w:rsidRPr="00B17EC1">
        <w:rPr>
          <w:vertAlign w:val="subscript"/>
        </w:rPr>
        <w:t>2</w:t>
      </w:r>
      <w:r w:rsidRPr="00B17EC1">
        <w:t>O</w:t>
      </w:r>
    </w:p>
    <w:p w:rsidR="005C7BFF" w:rsidRPr="00B17EC1" w:rsidRDefault="005C7BFF" w:rsidP="005C7BFF">
      <w:r w:rsidRPr="00B17EC1">
        <w:t>mol: 0,0015 ←  0,0015</w:t>
      </w:r>
    </w:p>
    <w:p w:rsidR="005C7BFF" w:rsidRPr="00B17EC1" w:rsidRDefault="005C7BFF" w:rsidP="005C7BFF">
      <w:r w:rsidRPr="00B17EC1">
        <w:t xml:space="preserve">          2NaOH + H</w:t>
      </w:r>
      <w:r w:rsidRPr="00B17EC1">
        <w:rPr>
          <w:vertAlign w:val="subscript"/>
        </w:rPr>
        <w:t>2</w:t>
      </w:r>
      <w:r w:rsidRPr="00B17EC1">
        <w:t>SO</w:t>
      </w:r>
      <w:r w:rsidRPr="00B17EC1">
        <w:rPr>
          <w:vertAlign w:val="subscript"/>
        </w:rPr>
        <w:t>4</w:t>
      </w:r>
      <w:r w:rsidRPr="00B17EC1">
        <w:t xml:space="preserve"> </w:t>
      </w:r>
      <w:r w:rsidRPr="00B17EC1">
        <w:rPr>
          <w:position w:val="-12"/>
        </w:rPr>
        <w:object w:dxaOrig="620" w:dyaOrig="380">
          <v:shape id="_x0000_i1052" type="#_x0000_t75" style="width:31pt;height:19pt" o:ole="">
            <v:imagedata r:id="rId36" o:title=""/>
          </v:shape>
          <o:OLEObject Type="Embed" ProgID="Equation.DSMT4" ShapeID="_x0000_i1052" DrawAspect="Content" ObjectID="_1742324838" r:id="rId39"/>
        </w:object>
      </w:r>
      <w:r w:rsidRPr="00B17EC1">
        <w:t xml:space="preserve"> Na</w:t>
      </w:r>
      <w:r w:rsidRPr="00B17EC1">
        <w:rPr>
          <w:vertAlign w:val="subscript"/>
        </w:rPr>
        <w:t>2</w:t>
      </w:r>
      <w:r w:rsidRPr="00B17EC1">
        <w:t>SO</w:t>
      </w:r>
      <w:r w:rsidRPr="00B17EC1">
        <w:rPr>
          <w:vertAlign w:val="subscript"/>
        </w:rPr>
        <w:t>4</w:t>
      </w:r>
      <w:r w:rsidRPr="00B17EC1">
        <w:t xml:space="preserve"> + 2H</w:t>
      </w:r>
      <w:r w:rsidRPr="00B17EC1">
        <w:rPr>
          <w:vertAlign w:val="subscript"/>
        </w:rPr>
        <w:t>2</w:t>
      </w:r>
      <w:r w:rsidRPr="00B17EC1">
        <w:t>O</w:t>
      </w:r>
    </w:p>
    <w:p w:rsidR="005C7BFF" w:rsidRPr="00B17EC1" w:rsidRDefault="005C7BFF" w:rsidP="005C7BFF">
      <w:r w:rsidRPr="00B17EC1">
        <w:t>mol:    0,001 ←  0,0005</w:t>
      </w:r>
    </w:p>
    <w:p w:rsidR="005C7BFF" w:rsidRPr="00B17EC1" w:rsidRDefault="005C7BFF" w:rsidP="005C7BFF">
      <w:r w:rsidRPr="00B17EC1">
        <w:lastRenderedPageBreak/>
        <w:sym w:font="Symbol" w:char="F0DE"/>
      </w:r>
      <w:r w:rsidRPr="00B17EC1">
        <w:t xml:space="preserve"> số mol NaOH = 0,0025 mol </w:t>
      </w:r>
      <w:r w:rsidRPr="00B17EC1">
        <w:sym w:font="Symbol" w:char="F0DE"/>
      </w:r>
      <w:r w:rsidRPr="00B17EC1">
        <w:t xml:space="preserve"> V</w:t>
      </w:r>
      <w:r w:rsidRPr="00B17EC1">
        <w:rPr>
          <w:vertAlign w:val="subscript"/>
        </w:rPr>
        <w:t>NaOH</w:t>
      </w:r>
      <w:r w:rsidRPr="00B17EC1">
        <w:t xml:space="preserve"> = 0,0025 : 0,01 = 0,25 lít = 250 ml.</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rPr>
          <w:b/>
        </w:rPr>
        <w:t>3.2.</w:t>
      </w:r>
      <w:r w:rsidRPr="00B17EC1">
        <w:t xml:space="preserve"> Hợp chất </w:t>
      </w:r>
      <w:r w:rsidRPr="00B17EC1">
        <w:rPr>
          <w:b/>
        </w:rPr>
        <w:t>A</w:t>
      </w:r>
      <w:r w:rsidRPr="00B17EC1">
        <w:t xml:space="preserve"> và </w:t>
      </w:r>
      <w:r w:rsidRPr="00B17EC1">
        <w:rPr>
          <w:b/>
        </w:rPr>
        <w:t>B</w:t>
      </w:r>
      <w:r w:rsidRPr="00B17EC1">
        <w:t xml:space="preserve"> là hai chất chỉ chứa các nguyên tố </w:t>
      </w:r>
      <w:r w:rsidRPr="00B17EC1">
        <w:rPr>
          <w:b/>
        </w:rPr>
        <w:t>X</w:t>
      </w:r>
      <w:r w:rsidRPr="00B17EC1">
        <w:t xml:space="preserve">, </w:t>
      </w:r>
      <w:r w:rsidRPr="00B17EC1">
        <w:rPr>
          <w:b/>
        </w:rPr>
        <w:t>Y</w:t>
      </w:r>
      <w:r w:rsidRPr="00B17EC1">
        <w:t xml:space="preserve">. Thành phần phần trăm của nguyên tố </w:t>
      </w:r>
      <w:r w:rsidRPr="00B17EC1">
        <w:rPr>
          <w:b/>
        </w:rPr>
        <w:t>X</w:t>
      </w:r>
      <w:r w:rsidRPr="00B17EC1">
        <w:t xml:space="preserve"> trong </w:t>
      </w:r>
      <w:r w:rsidRPr="00B17EC1">
        <w:rPr>
          <w:b/>
        </w:rPr>
        <w:t>A</w:t>
      </w:r>
      <w:r w:rsidRPr="00B17EC1">
        <w:t xml:space="preserve"> và </w:t>
      </w:r>
      <w:r w:rsidRPr="00B17EC1">
        <w:rPr>
          <w:b/>
        </w:rPr>
        <w:t>B</w:t>
      </w:r>
      <w:r w:rsidRPr="00B17EC1">
        <w:t xml:space="preserve"> lần lượt là 30,49% và 25,9%. Biết rằng A, B có khối lượng phân tử lần lượt là 46 đvC và 108 đvC.</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t xml:space="preserve">a) Biết rằng công thức phân tử của </w:t>
      </w:r>
      <w:r w:rsidRPr="00B17EC1">
        <w:rPr>
          <w:b/>
        </w:rPr>
        <w:t>A</w:t>
      </w:r>
      <w:r w:rsidRPr="00B17EC1">
        <w:t xml:space="preserve"> là </w:t>
      </w:r>
      <w:r w:rsidRPr="00B17EC1">
        <w:rPr>
          <w:b/>
        </w:rPr>
        <w:t>XY</w:t>
      </w:r>
      <w:r w:rsidRPr="00B17EC1">
        <w:rPr>
          <w:vertAlign w:val="subscript"/>
        </w:rPr>
        <w:t>2</w:t>
      </w:r>
      <w:r w:rsidRPr="00B17EC1">
        <w:t xml:space="preserve">. Tìm công thức của </w:t>
      </w:r>
      <w:r w:rsidRPr="00B17EC1">
        <w:rPr>
          <w:b/>
        </w:rPr>
        <w:t>A, B</w:t>
      </w:r>
      <w:r w:rsidRPr="00B17EC1">
        <w:t>.</w:t>
      </w:r>
    </w:p>
    <w:p w:rsidR="005C7BFF" w:rsidRPr="00B17EC1" w:rsidRDefault="005C7BFF" w:rsidP="004E5E66">
      <w:pPr>
        <w:pBdr>
          <w:top w:val="single" w:sz="4" w:space="1" w:color="auto"/>
          <w:left w:val="single" w:sz="4" w:space="4" w:color="auto"/>
          <w:bottom w:val="single" w:sz="4" w:space="1" w:color="auto"/>
          <w:right w:val="single" w:sz="4" w:space="4" w:color="auto"/>
        </w:pBdr>
      </w:pPr>
      <w:r w:rsidRPr="00B17EC1">
        <w:t>b) Hoàn thành phản ứng sau:</w:t>
      </w:r>
    </w:p>
    <w:p w:rsidR="005C7BFF" w:rsidRPr="00B17EC1" w:rsidRDefault="005C7BFF" w:rsidP="004E5E66">
      <w:pPr>
        <w:pBdr>
          <w:top w:val="single" w:sz="4" w:space="1" w:color="auto"/>
          <w:left w:val="single" w:sz="4" w:space="4" w:color="auto"/>
          <w:bottom w:val="single" w:sz="4" w:space="1" w:color="auto"/>
          <w:right w:val="single" w:sz="4" w:space="4" w:color="auto"/>
        </w:pBdr>
        <w:ind w:firstLine="720"/>
      </w:pPr>
      <w:r w:rsidRPr="00B17EC1">
        <w:rPr>
          <w:b/>
        </w:rPr>
        <w:t>A</w:t>
      </w:r>
      <w:r w:rsidRPr="00B17EC1">
        <w:t xml:space="preserve"> + O</w:t>
      </w:r>
      <w:r w:rsidRPr="00B17EC1">
        <w:rPr>
          <w:vertAlign w:val="subscript"/>
        </w:rPr>
        <w:t>2</w:t>
      </w:r>
      <w:r w:rsidRPr="00B17EC1">
        <w:t xml:space="preserve"> + H</w:t>
      </w:r>
      <w:r w:rsidRPr="00B17EC1">
        <w:rPr>
          <w:vertAlign w:val="subscript"/>
        </w:rPr>
        <w:t>2</w:t>
      </w:r>
      <w:r w:rsidRPr="00B17EC1">
        <w:t xml:space="preserve">O </w:t>
      </w:r>
      <w:r w:rsidRPr="00B17EC1">
        <w:rPr>
          <w:position w:val="-12"/>
        </w:rPr>
        <w:object w:dxaOrig="620" w:dyaOrig="380">
          <v:shape id="_x0000_i1053" type="#_x0000_t75" style="width:31pt;height:19pt" o:ole="">
            <v:imagedata r:id="rId15" o:title=""/>
          </v:shape>
          <o:OLEObject Type="Embed" ProgID="Equation.DSMT4" ShapeID="_x0000_i1053" DrawAspect="Content" ObjectID="_1742324839" r:id="rId40"/>
        </w:object>
      </w:r>
      <w:r w:rsidRPr="00B17EC1">
        <w:t xml:space="preserve">  </w:t>
      </w:r>
      <w:r w:rsidRPr="00B17EC1">
        <w:rPr>
          <w:b/>
        </w:rPr>
        <w:t>Z</w:t>
      </w:r>
    </w:p>
    <w:p w:rsidR="005C7BFF" w:rsidRPr="00B17EC1" w:rsidRDefault="005C7BFF" w:rsidP="004E5E66">
      <w:pPr>
        <w:pBdr>
          <w:top w:val="single" w:sz="4" w:space="1" w:color="auto"/>
          <w:left w:val="single" w:sz="4" w:space="4" w:color="auto"/>
          <w:bottom w:val="single" w:sz="4" w:space="1" w:color="auto"/>
          <w:right w:val="single" w:sz="4" w:space="4" w:color="auto"/>
        </w:pBdr>
        <w:ind w:firstLine="720"/>
      </w:pPr>
      <w:r w:rsidRPr="00B17EC1">
        <w:rPr>
          <w:b/>
        </w:rPr>
        <w:t>B</w:t>
      </w:r>
      <w:r w:rsidRPr="00B17EC1">
        <w:t xml:space="preserve"> + H</w:t>
      </w:r>
      <w:r w:rsidRPr="00B17EC1">
        <w:rPr>
          <w:vertAlign w:val="subscript"/>
        </w:rPr>
        <w:t>2</w:t>
      </w:r>
      <w:r w:rsidRPr="00B17EC1">
        <w:t xml:space="preserve">O </w:t>
      </w:r>
      <w:r w:rsidRPr="00B17EC1">
        <w:rPr>
          <w:position w:val="-12"/>
        </w:rPr>
        <w:object w:dxaOrig="620" w:dyaOrig="380">
          <v:shape id="_x0000_i1054" type="#_x0000_t75" style="width:31pt;height:19pt" o:ole="">
            <v:imagedata r:id="rId15" o:title=""/>
          </v:shape>
          <o:OLEObject Type="Embed" ProgID="Equation.DSMT4" ShapeID="_x0000_i1054" DrawAspect="Content" ObjectID="_1742324840" r:id="rId41"/>
        </w:object>
      </w:r>
      <w:r w:rsidRPr="00B17EC1">
        <w:t xml:space="preserve">  </w:t>
      </w:r>
      <w:r w:rsidRPr="00B17EC1">
        <w:rPr>
          <w:b/>
        </w:rPr>
        <w:t>Z</w:t>
      </w:r>
    </w:p>
    <w:p w:rsidR="004E5E66" w:rsidRPr="00B17EC1" w:rsidRDefault="004E5E66" w:rsidP="004E5E66">
      <w:pPr>
        <w:jc w:val="center"/>
        <w:rPr>
          <w:b/>
        </w:rPr>
      </w:pPr>
      <w:r w:rsidRPr="00B17EC1">
        <w:rPr>
          <w:b/>
        </w:rPr>
        <w:t>Giải</w:t>
      </w:r>
    </w:p>
    <w:p w:rsidR="005C7BFF" w:rsidRPr="00B17EC1" w:rsidRDefault="005C7BFF" w:rsidP="005C7BFF">
      <w:r w:rsidRPr="00B17EC1">
        <w:t>a) A có dạng XY</w:t>
      </w:r>
      <w:r w:rsidRPr="00B17EC1">
        <w:rPr>
          <w:vertAlign w:val="subscript"/>
        </w:rPr>
        <w:t>2</w:t>
      </w:r>
      <w:r w:rsidRPr="00B17EC1">
        <w:t xml:space="preserve"> trong đó: X + 2Y = 46 và X = 46.30,49% </w:t>
      </w:r>
      <w:r w:rsidRPr="00B17EC1">
        <w:sym w:font="Symbol" w:char="F0DE"/>
      </w:r>
      <w:r w:rsidRPr="00B17EC1">
        <w:t xml:space="preserve"> X = 14 (N) và Y = 16 (O) </w:t>
      </w:r>
      <w:r w:rsidRPr="00B17EC1">
        <w:sym w:font="Symbol" w:char="F0DE"/>
      </w:r>
      <w:r w:rsidRPr="00B17EC1">
        <w:t xml:space="preserve"> A là NO</w:t>
      </w:r>
      <w:r w:rsidRPr="00B17EC1">
        <w:rPr>
          <w:vertAlign w:val="subscript"/>
        </w:rPr>
        <w:t>2</w:t>
      </w:r>
    </w:p>
    <w:p w:rsidR="005C7BFF" w:rsidRPr="00B17EC1" w:rsidRDefault="005C7BFF" w:rsidP="005C7BFF">
      <w:r w:rsidRPr="00B17EC1">
        <w:t>+ B có dạng: N</w:t>
      </w:r>
      <w:r w:rsidRPr="00B17EC1">
        <w:rPr>
          <w:vertAlign w:val="subscript"/>
        </w:rPr>
        <w:t>x</w:t>
      </w:r>
      <w:r w:rsidRPr="00B17EC1">
        <w:t>O</w:t>
      </w:r>
      <w:r w:rsidRPr="00B17EC1">
        <w:rPr>
          <w:vertAlign w:val="subscript"/>
        </w:rPr>
        <w:t>y</w:t>
      </w:r>
      <w:r w:rsidRPr="00B17EC1">
        <w:t xml:space="preserve"> </w:t>
      </w:r>
      <w:r w:rsidRPr="00B17EC1">
        <w:sym w:font="Symbol" w:char="F0DE"/>
      </w:r>
      <w:r w:rsidRPr="00B17EC1">
        <w:t xml:space="preserve"> 14x + 16y = 108 và 14x = 108.25,9% </w:t>
      </w:r>
      <w:r w:rsidRPr="00B17EC1">
        <w:sym w:font="Symbol" w:char="F0DE"/>
      </w:r>
      <w:r w:rsidRPr="00B17EC1">
        <w:t xml:space="preserve"> x = 2; y = 5 </w:t>
      </w:r>
      <w:r w:rsidRPr="00B17EC1">
        <w:sym w:font="Symbol" w:char="F0DE"/>
      </w:r>
      <w:r w:rsidRPr="00B17EC1">
        <w:t xml:space="preserve"> B là N</w:t>
      </w:r>
      <w:r w:rsidRPr="00B17EC1">
        <w:rPr>
          <w:vertAlign w:val="subscript"/>
        </w:rPr>
        <w:t>2</w:t>
      </w:r>
      <w:r w:rsidRPr="00B17EC1">
        <w:t>O</w:t>
      </w:r>
      <w:r w:rsidRPr="00B17EC1">
        <w:rPr>
          <w:vertAlign w:val="subscript"/>
        </w:rPr>
        <w:t>5</w:t>
      </w:r>
      <w:r w:rsidRPr="00B17EC1">
        <w:t>.</w:t>
      </w:r>
    </w:p>
    <w:p w:rsidR="005C7BFF" w:rsidRPr="00B17EC1" w:rsidRDefault="005C7BFF" w:rsidP="005C7BFF">
      <w:r w:rsidRPr="00B17EC1">
        <w:t>b) Các phản ứng xảy ra:</w:t>
      </w:r>
    </w:p>
    <w:p w:rsidR="005C7BFF" w:rsidRPr="00B17EC1" w:rsidRDefault="005C7BFF" w:rsidP="005C7BFF">
      <w:r w:rsidRPr="00B17EC1">
        <w:tab/>
      </w:r>
      <w:r w:rsidRPr="00B17EC1">
        <w:sym w:font="Symbol" w:char="F0B7"/>
      </w:r>
      <w:r w:rsidRPr="00B17EC1">
        <w:t xml:space="preserve"> 4NO</w:t>
      </w:r>
      <w:r w:rsidRPr="00B17EC1">
        <w:rPr>
          <w:vertAlign w:val="subscript"/>
        </w:rPr>
        <w:t>2</w:t>
      </w:r>
      <w:r w:rsidRPr="00B17EC1">
        <w:t xml:space="preserve"> + O</w:t>
      </w:r>
      <w:r w:rsidRPr="00B17EC1">
        <w:rPr>
          <w:vertAlign w:val="subscript"/>
        </w:rPr>
        <w:t>2</w:t>
      </w:r>
      <w:r w:rsidRPr="00B17EC1">
        <w:t xml:space="preserve"> + 2H</w:t>
      </w:r>
      <w:r w:rsidRPr="00B17EC1">
        <w:rPr>
          <w:vertAlign w:val="subscript"/>
        </w:rPr>
        <w:t>2</w:t>
      </w:r>
      <w:r w:rsidRPr="00B17EC1">
        <w:t>O → 4HNO</w:t>
      </w:r>
      <w:r w:rsidRPr="00B17EC1">
        <w:rPr>
          <w:vertAlign w:val="subscript"/>
        </w:rPr>
        <w:t>3</w:t>
      </w:r>
    </w:p>
    <w:p w:rsidR="005C7BFF" w:rsidRPr="00B17EC1" w:rsidRDefault="005C7BFF" w:rsidP="005C7BFF">
      <w:pPr>
        <w:rPr>
          <w:vertAlign w:val="subscript"/>
        </w:rPr>
      </w:pPr>
      <w:r w:rsidRPr="00B17EC1">
        <w:tab/>
      </w:r>
      <w:r w:rsidRPr="00B17EC1">
        <w:sym w:font="Symbol" w:char="F0B7"/>
      </w:r>
      <w:r w:rsidRPr="00B17EC1">
        <w:t xml:space="preserve"> N</w:t>
      </w:r>
      <w:r w:rsidRPr="00B17EC1">
        <w:rPr>
          <w:vertAlign w:val="subscript"/>
        </w:rPr>
        <w:t>2</w:t>
      </w:r>
      <w:r w:rsidRPr="00B17EC1">
        <w:t>O</w:t>
      </w:r>
      <w:r w:rsidRPr="00B17EC1">
        <w:rPr>
          <w:vertAlign w:val="subscript"/>
        </w:rPr>
        <w:t>5</w:t>
      </w:r>
      <w:r w:rsidRPr="00B17EC1">
        <w:t xml:space="preserve"> + H</w:t>
      </w:r>
      <w:r w:rsidRPr="00B17EC1">
        <w:rPr>
          <w:vertAlign w:val="subscript"/>
        </w:rPr>
        <w:t>2</w:t>
      </w:r>
      <w:r w:rsidRPr="00B17EC1">
        <w:t>O → 2HNO</w:t>
      </w:r>
      <w:r w:rsidRPr="00B17EC1">
        <w:rPr>
          <w:vertAlign w:val="subscript"/>
        </w:rPr>
        <w:t>3</w:t>
      </w:r>
    </w:p>
    <w:p w:rsidR="005C7BFF" w:rsidRPr="00B17EC1" w:rsidRDefault="005C7BFF" w:rsidP="005F0687">
      <w:pPr>
        <w:pBdr>
          <w:top w:val="single" w:sz="4" w:space="1" w:color="auto"/>
          <w:left w:val="single" w:sz="4" w:space="4" w:color="auto"/>
          <w:bottom w:val="single" w:sz="4" w:space="1" w:color="auto"/>
          <w:right w:val="single" w:sz="4" w:space="4" w:color="auto"/>
        </w:pBdr>
      </w:pPr>
      <w:r w:rsidRPr="00B17EC1">
        <w:rPr>
          <w:b/>
        </w:rPr>
        <w:t xml:space="preserve">Câu 4 </w:t>
      </w:r>
      <w:r w:rsidRPr="00B17EC1">
        <w:rPr>
          <w:i/>
        </w:rPr>
        <w:t>(5,0 điểm)</w:t>
      </w:r>
      <w:r w:rsidRPr="00B17EC1">
        <w:t>.</w:t>
      </w:r>
    </w:p>
    <w:p w:rsidR="005C7BFF" w:rsidRPr="00B17EC1" w:rsidRDefault="005C7BFF" w:rsidP="005F0687">
      <w:pPr>
        <w:pBdr>
          <w:top w:val="single" w:sz="4" w:space="1" w:color="auto"/>
          <w:left w:val="single" w:sz="4" w:space="4" w:color="auto"/>
          <w:bottom w:val="single" w:sz="4" w:space="1" w:color="auto"/>
          <w:right w:val="single" w:sz="4" w:space="4" w:color="auto"/>
        </w:pBdr>
        <w:jc w:val="both"/>
      </w:pPr>
      <w:r w:rsidRPr="00B17EC1">
        <w:rPr>
          <w:b/>
        </w:rPr>
        <w:t>4.1.</w:t>
      </w:r>
      <w:r w:rsidRPr="00B17EC1">
        <w:t xml:space="preserve"> Trong “viên sủi” có những chất hóa học có tác dụng chữa bệnh, ngoài ra còn còn một ít bột natri hidrocacbonat và bột axit hữu cơ như axit xitric (axit có trong quả chanh). Khi “viên sủi” gặp nước tạo ra dung dịch axit. Dung dịch này tác dụng với NaHCO</w:t>
      </w:r>
      <w:r w:rsidRPr="00B17EC1">
        <w:rPr>
          <w:vertAlign w:val="subscript"/>
        </w:rPr>
        <w:t>3</w:t>
      </w:r>
      <w:r w:rsidRPr="00B17EC1">
        <w:t xml:space="preserve"> sinh ra khí cacbonic theo phương trình sau:</w:t>
      </w:r>
    </w:p>
    <w:p w:rsidR="005C7BFF" w:rsidRPr="00B17EC1" w:rsidRDefault="005C7BFF" w:rsidP="005F0687">
      <w:pPr>
        <w:pBdr>
          <w:top w:val="single" w:sz="4" w:space="1" w:color="auto"/>
          <w:left w:val="single" w:sz="4" w:space="4" w:color="auto"/>
          <w:bottom w:val="single" w:sz="4" w:space="1" w:color="auto"/>
          <w:right w:val="single" w:sz="4" w:space="4" w:color="auto"/>
        </w:pBdr>
        <w:jc w:val="center"/>
      </w:pPr>
      <w:r w:rsidRPr="00B17EC1">
        <w:t>HOC</w:t>
      </w:r>
      <w:r w:rsidRPr="00B17EC1">
        <w:rPr>
          <w:vertAlign w:val="subscript"/>
        </w:rPr>
        <w:t>3</w:t>
      </w:r>
      <w:r w:rsidRPr="00B17EC1">
        <w:t>H</w:t>
      </w:r>
      <w:r w:rsidRPr="00B17EC1">
        <w:rPr>
          <w:vertAlign w:val="subscript"/>
        </w:rPr>
        <w:t>4</w:t>
      </w:r>
      <w:r w:rsidRPr="00B17EC1">
        <w:t>(COOH)</w:t>
      </w:r>
      <w:r w:rsidRPr="00B17EC1">
        <w:rPr>
          <w:vertAlign w:val="subscript"/>
        </w:rPr>
        <w:t>3</w:t>
      </w:r>
      <w:r w:rsidRPr="00B17EC1">
        <w:t xml:space="preserve"> + 3NaHCO</w:t>
      </w:r>
      <w:r w:rsidRPr="00B17EC1">
        <w:rPr>
          <w:vertAlign w:val="subscript"/>
        </w:rPr>
        <w:t>3</w:t>
      </w:r>
      <w:r w:rsidRPr="00B17EC1">
        <w:t xml:space="preserve"> → HOC</w:t>
      </w:r>
      <w:r w:rsidRPr="00B17EC1">
        <w:rPr>
          <w:vertAlign w:val="subscript"/>
        </w:rPr>
        <w:t>3</w:t>
      </w:r>
      <w:r w:rsidRPr="00B17EC1">
        <w:t>H</w:t>
      </w:r>
      <w:r w:rsidRPr="00B17EC1">
        <w:rPr>
          <w:vertAlign w:val="subscript"/>
        </w:rPr>
        <w:t>4</w:t>
      </w:r>
      <w:r w:rsidRPr="00B17EC1">
        <w:t>(COONa)</w:t>
      </w:r>
      <w:r w:rsidRPr="00B17EC1">
        <w:rPr>
          <w:vertAlign w:val="subscript"/>
        </w:rPr>
        <w:t>3</w:t>
      </w:r>
      <w:r w:rsidRPr="00B17EC1">
        <w:t xml:space="preserve"> + 3CO</w:t>
      </w:r>
      <w:r w:rsidRPr="00B17EC1">
        <w:rPr>
          <w:vertAlign w:val="subscript"/>
        </w:rPr>
        <w:t>2</w:t>
      </w:r>
      <w:r w:rsidRPr="00B17EC1">
        <w:t>↑ + 3H</w:t>
      </w:r>
      <w:r w:rsidRPr="00B17EC1">
        <w:rPr>
          <w:vertAlign w:val="subscript"/>
        </w:rPr>
        <w:t>2</w:t>
      </w:r>
      <w:r w:rsidRPr="00B17EC1">
        <w:t>O</w:t>
      </w:r>
    </w:p>
    <w:p w:rsidR="005C7BFF" w:rsidRPr="00B17EC1" w:rsidRDefault="005C7BFF" w:rsidP="005F0687">
      <w:pPr>
        <w:pBdr>
          <w:top w:val="single" w:sz="4" w:space="1" w:color="auto"/>
          <w:left w:val="single" w:sz="4" w:space="4" w:color="auto"/>
          <w:bottom w:val="single" w:sz="4" w:space="1" w:color="auto"/>
          <w:right w:val="single" w:sz="4" w:space="4" w:color="auto"/>
        </w:pBdr>
      </w:pPr>
      <w:r w:rsidRPr="00B17EC1">
        <w:t>Khí này thoát ra khỏi cốc nước dưới dạng bọt khí.</w:t>
      </w:r>
    </w:p>
    <w:p w:rsidR="005C7BFF" w:rsidRPr="00B17EC1" w:rsidRDefault="005C7BFF" w:rsidP="005F0687">
      <w:pPr>
        <w:pBdr>
          <w:top w:val="single" w:sz="4" w:space="1" w:color="auto"/>
          <w:left w:val="single" w:sz="4" w:space="4" w:color="auto"/>
          <w:bottom w:val="single" w:sz="4" w:space="1" w:color="auto"/>
          <w:right w:val="single" w:sz="4" w:space="4" w:color="auto"/>
        </w:pBdr>
      </w:pPr>
      <w:r w:rsidRPr="00B17EC1">
        <w:t>a. Tính thể tích CO</w:t>
      </w:r>
      <w:r w:rsidRPr="00B17EC1">
        <w:rPr>
          <w:vertAlign w:val="subscript"/>
        </w:rPr>
        <w:t>2</w:t>
      </w:r>
      <w:r w:rsidRPr="00B17EC1">
        <w:t xml:space="preserve"> thu được ở đktc nếu trong “viên sủi” có chứa 0,42 gam NaHCO</w:t>
      </w:r>
      <w:r w:rsidRPr="00B17EC1">
        <w:rPr>
          <w:vertAlign w:val="subscript"/>
        </w:rPr>
        <w:t>3</w:t>
      </w:r>
      <w:r w:rsidRPr="00B17EC1">
        <w:t xml:space="preserve"> biết lượng axit xitric tạo ra đủ để hòa tan hết lượng NaHCO</w:t>
      </w:r>
      <w:r w:rsidRPr="00B17EC1">
        <w:rPr>
          <w:vertAlign w:val="subscript"/>
        </w:rPr>
        <w:t>3</w:t>
      </w:r>
      <w:r w:rsidRPr="00B17EC1">
        <w:t>.</w:t>
      </w:r>
    </w:p>
    <w:p w:rsidR="005C7BFF" w:rsidRPr="00B17EC1" w:rsidRDefault="005C7BFF" w:rsidP="005F0687">
      <w:pPr>
        <w:pBdr>
          <w:top w:val="single" w:sz="4" w:space="1" w:color="auto"/>
          <w:left w:val="single" w:sz="4" w:space="4" w:color="auto"/>
          <w:bottom w:val="single" w:sz="4" w:space="1" w:color="auto"/>
          <w:right w:val="single" w:sz="4" w:space="4" w:color="auto"/>
        </w:pBdr>
      </w:pPr>
      <w:r w:rsidRPr="00B17EC1">
        <w:t>b. Dẫn toàn bộ khí CO</w:t>
      </w:r>
      <w:r w:rsidRPr="00B17EC1">
        <w:rPr>
          <w:vertAlign w:val="subscript"/>
        </w:rPr>
        <w:t>2</w:t>
      </w:r>
      <w:r w:rsidRPr="00B17EC1">
        <w:t xml:space="preserve"> thu được ở trên qua 100 ml dung dịch Ca(OH)</w:t>
      </w:r>
      <w:r w:rsidRPr="00B17EC1">
        <w:rPr>
          <w:vertAlign w:val="subscript"/>
        </w:rPr>
        <w:t>2</w:t>
      </w:r>
      <w:r w:rsidRPr="00B17EC1">
        <w:t xml:space="preserve"> 0,03M thì thu được bao nhiêu gam kết tủa.</w:t>
      </w:r>
    </w:p>
    <w:p w:rsidR="005F0687" w:rsidRPr="00B17EC1" w:rsidRDefault="005F0687" w:rsidP="005F0687">
      <w:pPr>
        <w:jc w:val="center"/>
        <w:rPr>
          <w:b/>
        </w:rPr>
      </w:pPr>
      <w:r w:rsidRPr="00B17EC1">
        <w:rPr>
          <w:b/>
        </w:rPr>
        <w:t>Giải</w:t>
      </w:r>
    </w:p>
    <w:p w:rsidR="004E5E66" w:rsidRPr="00B17EC1" w:rsidRDefault="004E5E66" w:rsidP="004E5E66">
      <w:r w:rsidRPr="00B17EC1">
        <w:t>a. Phản ứng xảy ra: HOC</w:t>
      </w:r>
      <w:r w:rsidRPr="00B17EC1">
        <w:rPr>
          <w:vertAlign w:val="subscript"/>
        </w:rPr>
        <w:t>3</w:t>
      </w:r>
      <w:r w:rsidRPr="00B17EC1">
        <w:t>H</w:t>
      </w:r>
      <w:r w:rsidRPr="00B17EC1">
        <w:rPr>
          <w:vertAlign w:val="subscript"/>
        </w:rPr>
        <w:t>4</w:t>
      </w:r>
      <w:r w:rsidRPr="00B17EC1">
        <w:t>(COOH)</w:t>
      </w:r>
      <w:r w:rsidRPr="00B17EC1">
        <w:rPr>
          <w:vertAlign w:val="subscript"/>
        </w:rPr>
        <w:t>3</w:t>
      </w:r>
      <w:r w:rsidRPr="00B17EC1">
        <w:t xml:space="preserve"> + 3NaHCO</w:t>
      </w:r>
      <w:r w:rsidRPr="00B17EC1">
        <w:rPr>
          <w:vertAlign w:val="subscript"/>
        </w:rPr>
        <w:t>3</w:t>
      </w:r>
      <w:r w:rsidRPr="00B17EC1">
        <w:t xml:space="preserve"> → HOC</w:t>
      </w:r>
      <w:r w:rsidRPr="00B17EC1">
        <w:rPr>
          <w:vertAlign w:val="subscript"/>
        </w:rPr>
        <w:t>3</w:t>
      </w:r>
      <w:r w:rsidRPr="00B17EC1">
        <w:t>H</w:t>
      </w:r>
      <w:r w:rsidRPr="00B17EC1">
        <w:rPr>
          <w:vertAlign w:val="subscript"/>
        </w:rPr>
        <w:t>4</w:t>
      </w:r>
      <w:r w:rsidRPr="00B17EC1">
        <w:t>(COONa)</w:t>
      </w:r>
      <w:r w:rsidRPr="00B17EC1">
        <w:rPr>
          <w:vertAlign w:val="subscript"/>
        </w:rPr>
        <w:t>3</w:t>
      </w:r>
      <w:r w:rsidRPr="00B17EC1">
        <w:t xml:space="preserve"> + 3CO</w:t>
      </w:r>
      <w:r w:rsidRPr="00B17EC1">
        <w:rPr>
          <w:vertAlign w:val="subscript"/>
        </w:rPr>
        <w:t>2</w:t>
      </w:r>
      <w:r w:rsidRPr="00B17EC1">
        <w:t>↑ + 3H</w:t>
      </w:r>
      <w:r w:rsidRPr="00B17EC1">
        <w:rPr>
          <w:vertAlign w:val="subscript"/>
        </w:rPr>
        <w:t>2</w:t>
      </w:r>
      <w:r w:rsidRPr="00B17EC1">
        <w:t>O</w:t>
      </w:r>
    </w:p>
    <w:p w:rsidR="004E5E66" w:rsidRPr="00B17EC1" w:rsidRDefault="004E5E66" w:rsidP="004E5E66">
      <w:r w:rsidRPr="00B17EC1">
        <w:sym w:font="Symbol" w:char="F0DE"/>
      </w:r>
      <w:r w:rsidRPr="00B17EC1">
        <w:t xml:space="preserve"> số mol CO</w:t>
      </w:r>
      <w:r w:rsidRPr="00B17EC1">
        <w:rPr>
          <w:vertAlign w:val="subscript"/>
        </w:rPr>
        <w:t>2</w:t>
      </w:r>
      <w:r w:rsidRPr="00B17EC1">
        <w:t xml:space="preserve"> = số mol NaHCO</w:t>
      </w:r>
      <w:r w:rsidRPr="00B17EC1">
        <w:rPr>
          <w:vertAlign w:val="subscript"/>
        </w:rPr>
        <w:t>3</w:t>
      </w:r>
      <w:r w:rsidRPr="00B17EC1">
        <w:t xml:space="preserve"> = 0,005 mol </w:t>
      </w:r>
      <w:r w:rsidRPr="00B17EC1">
        <w:sym w:font="Symbol" w:char="F0DE"/>
      </w:r>
      <w:r w:rsidRPr="00B17EC1">
        <w:t xml:space="preserve"> V</w:t>
      </w:r>
      <w:r w:rsidRPr="00B17EC1">
        <w:rPr>
          <w:vertAlign w:val="subscript"/>
        </w:rPr>
        <w:t>CO2</w:t>
      </w:r>
      <w:r w:rsidRPr="00B17EC1">
        <w:t xml:space="preserve"> = 0,112 lít.</w:t>
      </w:r>
    </w:p>
    <w:p w:rsidR="004E5E66" w:rsidRPr="00B17EC1" w:rsidRDefault="004E5E66" w:rsidP="004E5E66">
      <w:r w:rsidRPr="00B17EC1">
        <w:t xml:space="preserve">b. </w:t>
      </w:r>
      <w:r w:rsidR="005F0687" w:rsidRPr="00B17EC1">
        <w:t>Phản ứng xảy ra:</w:t>
      </w:r>
    </w:p>
    <w:p w:rsidR="005F0687" w:rsidRPr="00B17EC1" w:rsidRDefault="005F0687" w:rsidP="004E5E66">
      <w:r w:rsidRPr="00B17EC1">
        <w:tab/>
      </w:r>
      <w:r w:rsidRPr="00B17EC1">
        <w:sym w:font="Symbol" w:char="F0B7"/>
      </w:r>
      <w:r w:rsidRPr="00B17EC1">
        <w:t xml:space="preserve"> Ca(OH)</w:t>
      </w:r>
      <w:r w:rsidRPr="00B17EC1">
        <w:rPr>
          <w:vertAlign w:val="subscript"/>
        </w:rPr>
        <w:t>2</w:t>
      </w:r>
      <w:r w:rsidRPr="00B17EC1">
        <w:t xml:space="preserve"> + CO</w:t>
      </w:r>
      <w:r w:rsidRPr="00B17EC1">
        <w:rPr>
          <w:vertAlign w:val="subscript"/>
        </w:rPr>
        <w:t>2</w:t>
      </w:r>
      <w:r w:rsidRPr="00B17EC1">
        <w:t xml:space="preserve"> → CaCO</w:t>
      </w:r>
      <w:r w:rsidRPr="00B17EC1">
        <w:rPr>
          <w:vertAlign w:val="subscript"/>
        </w:rPr>
        <w:t>3</w:t>
      </w:r>
      <w:r w:rsidRPr="00B17EC1">
        <w:t>↓ + H</w:t>
      </w:r>
      <w:r w:rsidRPr="00B17EC1">
        <w:rPr>
          <w:vertAlign w:val="subscript"/>
        </w:rPr>
        <w:t>2</w:t>
      </w:r>
      <w:r w:rsidRPr="00B17EC1">
        <w:t>O</w:t>
      </w:r>
    </w:p>
    <w:p w:rsidR="005F0687" w:rsidRPr="00B17EC1" w:rsidRDefault="005F0687" w:rsidP="004E5E66">
      <w:r w:rsidRPr="00B17EC1">
        <w:t xml:space="preserve">  Mol:      0,003 →    0,003 → 0,003</w:t>
      </w:r>
    </w:p>
    <w:p w:rsidR="005F0687" w:rsidRPr="00B17EC1" w:rsidRDefault="005F0687" w:rsidP="004E5E66">
      <w:r w:rsidRPr="00B17EC1">
        <w:sym w:font="Symbol" w:char="F0DE"/>
      </w:r>
      <w:r w:rsidRPr="00B17EC1">
        <w:t xml:space="preserve"> CO</w:t>
      </w:r>
      <w:r w:rsidRPr="00B17EC1">
        <w:rPr>
          <w:vertAlign w:val="subscript"/>
        </w:rPr>
        <w:t>2</w:t>
      </w:r>
      <w:r w:rsidRPr="00B17EC1">
        <w:t xml:space="preserve"> dư = 0,002 </w:t>
      </w:r>
      <w:r w:rsidRPr="00B17EC1">
        <w:sym w:font="Symbol" w:char="F0DE"/>
      </w:r>
      <w:r w:rsidRPr="00B17EC1">
        <w:t xml:space="preserve"> có phản ứng hòa tan sau:</w:t>
      </w:r>
    </w:p>
    <w:p w:rsidR="005F0687" w:rsidRPr="00B17EC1" w:rsidRDefault="005F0687" w:rsidP="005F0687">
      <w:r w:rsidRPr="00B17EC1">
        <w:tab/>
      </w:r>
      <w:r w:rsidRPr="00B17EC1">
        <w:sym w:font="Symbol" w:char="F0B7"/>
      </w:r>
      <w:r w:rsidRPr="00B17EC1">
        <w:t xml:space="preserve"> CaCO</w:t>
      </w:r>
      <w:r w:rsidRPr="00B17EC1">
        <w:rPr>
          <w:vertAlign w:val="subscript"/>
        </w:rPr>
        <w:t>3</w:t>
      </w:r>
      <w:r w:rsidRPr="00B17EC1">
        <w:t xml:space="preserve"> + CO</w:t>
      </w:r>
      <w:r w:rsidRPr="00B17EC1">
        <w:rPr>
          <w:vertAlign w:val="subscript"/>
        </w:rPr>
        <w:t>2</w:t>
      </w:r>
      <w:r w:rsidRPr="00B17EC1">
        <w:t xml:space="preserve"> + H</w:t>
      </w:r>
      <w:r w:rsidRPr="00B17EC1">
        <w:rPr>
          <w:vertAlign w:val="subscript"/>
        </w:rPr>
        <w:t>2</w:t>
      </w:r>
      <w:r w:rsidRPr="00B17EC1">
        <w:t>O → Ca(HCO</w:t>
      </w:r>
      <w:r w:rsidRPr="00B17EC1">
        <w:rPr>
          <w:vertAlign w:val="subscript"/>
        </w:rPr>
        <w:t>3</w:t>
      </w:r>
      <w:r w:rsidRPr="00B17EC1">
        <w:t>)</w:t>
      </w:r>
      <w:r w:rsidRPr="00B17EC1">
        <w:rPr>
          <w:vertAlign w:val="subscript"/>
        </w:rPr>
        <w:t>2</w:t>
      </w:r>
      <w:r w:rsidRPr="00B17EC1">
        <w:t xml:space="preserve"> </w:t>
      </w:r>
    </w:p>
    <w:p w:rsidR="005F0687" w:rsidRPr="00B17EC1" w:rsidRDefault="005F0687" w:rsidP="005F0687">
      <w:r w:rsidRPr="00B17EC1">
        <w:t xml:space="preserve">  Mol:      0,002 ← 0,002</w:t>
      </w:r>
    </w:p>
    <w:p w:rsidR="005F0687" w:rsidRPr="00B17EC1" w:rsidRDefault="005F0687" w:rsidP="005F0687">
      <w:r w:rsidRPr="00B17EC1">
        <w:sym w:font="Symbol" w:char="F0DE"/>
      </w:r>
      <w:r w:rsidRPr="00B17EC1">
        <w:t xml:space="preserve"> CaCO</w:t>
      </w:r>
      <w:r w:rsidRPr="00B17EC1">
        <w:rPr>
          <w:vertAlign w:val="subscript"/>
        </w:rPr>
        <w:t>3</w:t>
      </w:r>
      <w:r w:rsidRPr="00B17EC1">
        <w:t xml:space="preserve"> còn lại = 0,001 mol </w:t>
      </w:r>
      <w:r w:rsidRPr="00B17EC1">
        <w:sym w:font="Symbol" w:char="F0DE"/>
      </w:r>
      <w:r w:rsidRPr="00B17EC1">
        <w:t xml:space="preserve"> khối lượng kết tủa = 0,1 gam.</w:t>
      </w:r>
    </w:p>
    <w:p w:rsidR="005C7BFF" w:rsidRPr="00B17EC1" w:rsidRDefault="005C7BFF" w:rsidP="005F0687">
      <w:pPr>
        <w:pBdr>
          <w:top w:val="single" w:sz="4" w:space="1" w:color="auto"/>
          <w:left w:val="single" w:sz="4" w:space="4" w:color="auto"/>
          <w:bottom w:val="single" w:sz="4" w:space="1" w:color="auto"/>
          <w:right w:val="single" w:sz="4" w:space="4" w:color="auto"/>
        </w:pBdr>
        <w:jc w:val="both"/>
      </w:pPr>
      <w:r w:rsidRPr="00B17EC1">
        <w:rPr>
          <w:b/>
        </w:rPr>
        <w:t>4.2.</w:t>
      </w:r>
      <w:r w:rsidRPr="00B17EC1">
        <w:t>a. Nhà máy nước thường khai thác và xử lý nước ngầm để cung cấp nước sạch cho thành phố, nông thôn. Trong nước ngầm thường có chứa sắt, mangan dưới dạng muối sắt (II), mangan (II) tan trong nước có ảnh hưởng không tốt tới sức khỏe con người. Để loại bỏ hợp chất sắt (II), mangan (II) trong nước ngầm, các nhà máy nước sử dụng một trong các cách sau đây:</w:t>
      </w:r>
    </w:p>
    <w:p w:rsidR="005C7BFF" w:rsidRPr="00B17EC1" w:rsidRDefault="005C7BFF" w:rsidP="005F0687">
      <w:pPr>
        <w:pBdr>
          <w:top w:val="single" w:sz="4" w:space="1" w:color="auto"/>
          <w:left w:val="single" w:sz="4" w:space="4" w:color="auto"/>
          <w:bottom w:val="single" w:sz="4" w:space="1" w:color="auto"/>
          <w:right w:val="single" w:sz="4" w:space="4" w:color="auto"/>
        </w:pBdr>
        <w:jc w:val="both"/>
      </w:pPr>
      <w:r w:rsidRPr="00B17EC1">
        <w:rPr>
          <w:i/>
        </w:rPr>
        <w:t>(i)</w:t>
      </w:r>
      <w:r w:rsidRPr="00B17EC1">
        <w:t>: Bơm nước ngầm cho chảy qua các giàn mưa.</w:t>
      </w:r>
    </w:p>
    <w:p w:rsidR="005C7BFF" w:rsidRPr="00B17EC1" w:rsidRDefault="005C7BFF" w:rsidP="005F0687">
      <w:pPr>
        <w:pBdr>
          <w:top w:val="single" w:sz="4" w:space="1" w:color="auto"/>
          <w:left w:val="single" w:sz="4" w:space="4" w:color="auto"/>
          <w:bottom w:val="single" w:sz="4" w:space="1" w:color="auto"/>
          <w:right w:val="single" w:sz="4" w:space="4" w:color="auto"/>
        </w:pBdr>
        <w:jc w:val="both"/>
      </w:pPr>
      <w:r w:rsidRPr="00B17EC1">
        <w:rPr>
          <w:i/>
        </w:rPr>
        <w:t>(ii)</w:t>
      </w:r>
      <w:r w:rsidRPr="00B17EC1">
        <w:t>: Sục khí oxi vào bể chứa nước ngầm.</w:t>
      </w:r>
    </w:p>
    <w:p w:rsidR="005C7BFF" w:rsidRPr="00B17EC1" w:rsidRDefault="005C7BFF" w:rsidP="005F0687">
      <w:pPr>
        <w:pBdr>
          <w:top w:val="single" w:sz="4" w:space="1" w:color="auto"/>
          <w:left w:val="single" w:sz="4" w:space="4" w:color="auto"/>
          <w:bottom w:val="single" w:sz="4" w:space="1" w:color="auto"/>
          <w:right w:val="single" w:sz="4" w:space="4" w:color="auto"/>
        </w:pBdr>
        <w:jc w:val="both"/>
      </w:pPr>
      <w:r w:rsidRPr="00B17EC1">
        <w:t>Em hãy cho biết mục đích của hai cách làm trên.</w:t>
      </w:r>
    </w:p>
    <w:p w:rsidR="005F0687" w:rsidRPr="00B17EC1" w:rsidRDefault="005F0687" w:rsidP="005F0687">
      <w:pPr>
        <w:pBdr>
          <w:top w:val="single" w:sz="4" w:space="1" w:color="auto"/>
          <w:left w:val="single" w:sz="4" w:space="4" w:color="auto"/>
          <w:bottom w:val="single" w:sz="4" w:space="1" w:color="auto"/>
          <w:right w:val="single" w:sz="4" w:space="4" w:color="auto"/>
        </w:pBdr>
        <w:jc w:val="both"/>
      </w:pPr>
      <w:r w:rsidRPr="00B17EC1">
        <w:lastRenderedPageBreak/>
        <w:t>b. Oxi hóa hoàn toàn 10,52 gam hỗn hợp ba kim loại dạng bột Fe, Al, Cu bằng oxi thu được 17,4 gam hỗn hợp oxit. Viết các phản ứng xảy ra và tìm thể tích nhỏ nhất của dung dịch HCl 2,0M để hòa tan vừa hết lượng hỗn hợp oxit trên.</w:t>
      </w:r>
    </w:p>
    <w:p w:rsidR="005F0687" w:rsidRPr="00B17EC1" w:rsidRDefault="005F0687" w:rsidP="005F0687">
      <w:pPr>
        <w:jc w:val="center"/>
        <w:rPr>
          <w:b/>
        </w:rPr>
      </w:pPr>
      <w:bookmarkStart w:id="0" w:name="_GoBack"/>
      <w:bookmarkEnd w:id="0"/>
      <w:r w:rsidRPr="00B17EC1">
        <w:rPr>
          <w:b/>
        </w:rPr>
        <w:t>Giải</w:t>
      </w:r>
    </w:p>
    <w:p w:rsidR="005C7BFF" w:rsidRPr="00B17EC1" w:rsidRDefault="005F0687" w:rsidP="005C7BFF">
      <w:pPr>
        <w:jc w:val="both"/>
      </w:pPr>
      <w:r w:rsidRPr="00B17EC1">
        <w:t xml:space="preserve">a) </w:t>
      </w:r>
      <w:r w:rsidR="005C7BFF" w:rsidRPr="00B17EC1">
        <w:t>Mục đích của hai cách làm trên là oxi hóa Fe(II), Mn(II) thành Fe(III), Mn(IV) dưới dạng kết tủa để lọc bỏ</w:t>
      </w:r>
    </w:p>
    <w:p w:rsidR="005C7BFF" w:rsidRPr="00B17EC1" w:rsidRDefault="005C7BFF" w:rsidP="005C7BFF">
      <w:pPr>
        <w:jc w:val="both"/>
      </w:pPr>
      <w:r w:rsidRPr="00B17EC1">
        <w:t>4Fe</w:t>
      </w:r>
      <w:r w:rsidRPr="00B17EC1">
        <w:rPr>
          <w:vertAlign w:val="superscript"/>
        </w:rPr>
        <w:t>2+</w:t>
      </w:r>
      <w:r w:rsidRPr="00B17EC1">
        <w:t xml:space="preserve"> + O</w:t>
      </w:r>
      <w:r w:rsidRPr="00B17EC1">
        <w:rPr>
          <w:vertAlign w:val="subscript"/>
        </w:rPr>
        <w:t>2</w:t>
      </w:r>
      <w:r w:rsidRPr="00B17EC1">
        <w:t xml:space="preserve"> + 10H</w:t>
      </w:r>
      <w:r w:rsidRPr="00B17EC1">
        <w:rPr>
          <w:vertAlign w:val="subscript"/>
        </w:rPr>
        <w:t>2</w:t>
      </w:r>
      <w:r w:rsidRPr="00B17EC1">
        <w:t>O → 4Fe(OH)</w:t>
      </w:r>
      <w:r w:rsidRPr="00B17EC1">
        <w:rPr>
          <w:vertAlign w:val="subscript"/>
        </w:rPr>
        <w:t>3</w:t>
      </w:r>
      <w:r w:rsidRPr="00B17EC1">
        <w:t>↓ + 8H</w:t>
      </w:r>
      <w:r w:rsidRPr="00B17EC1">
        <w:rPr>
          <w:vertAlign w:val="superscript"/>
        </w:rPr>
        <w:t>+</w:t>
      </w:r>
    </w:p>
    <w:p w:rsidR="005C7BFF" w:rsidRPr="00B17EC1" w:rsidRDefault="005C7BFF" w:rsidP="005C7BFF">
      <w:pPr>
        <w:jc w:val="both"/>
      </w:pPr>
      <w:r w:rsidRPr="00B17EC1">
        <w:t>2Mn</w:t>
      </w:r>
      <w:r w:rsidRPr="00B17EC1">
        <w:rPr>
          <w:vertAlign w:val="superscript"/>
        </w:rPr>
        <w:t>2+</w:t>
      </w:r>
      <w:r w:rsidRPr="00B17EC1">
        <w:t xml:space="preserve"> + O</w:t>
      </w:r>
      <w:r w:rsidRPr="00B17EC1">
        <w:rPr>
          <w:vertAlign w:val="subscript"/>
        </w:rPr>
        <w:t>2</w:t>
      </w:r>
      <w:r w:rsidRPr="00B17EC1">
        <w:t xml:space="preserve"> + 2H</w:t>
      </w:r>
      <w:r w:rsidRPr="00B17EC1">
        <w:rPr>
          <w:vertAlign w:val="subscript"/>
        </w:rPr>
        <w:t>2</w:t>
      </w:r>
      <w:r w:rsidRPr="00B17EC1">
        <w:t>O → 2MnO</w:t>
      </w:r>
      <w:r w:rsidRPr="00B17EC1">
        <w:rPr>
          <w:vertAlign w:val="subscript"/>
        </w:rPr>
        <w:t>2</w:t>
      </w:r>
      <w:r w:rsidRPr="00B17EC1">
        <w:t>↓ + 4H</w:t>
      </w:r>
      <w:r w:rsidRPr="00B17EC1">
        <w:rPr>
          <w:vertAlign w:val="superscript"/>
        </w:rPr>
        <w:t>+</w:t>
      </w:r>
    </w:p>
    <w:p w:rsidR="005C7BFF" w:rsidRPr="00B17EC1" w:rsidRDefault="005F0687" w:rsidP="005C7BFF">
      <w:pPr>
        <w:jc w:val="both"/>
      </w:pPr>
      <w:r w:rsidRPr="00B17EC1">
        <w:t xml:space="preserve">b) </w:t>
      </w:r>
      <w:r w:rsidR="005C7BFF" w:rsidRPr="00B17EC1">
        <w:t>Phản ứng xảy ra:</w:t>
      </w:r>
    </w:p>
    <w:p w:rsidR="005C7BFF" w:rsidRPr="00B17EC1" w:rsidRDefault="005C7BFF" w:rsidP="005C7BFF">
      <w:pPr>
        <w:jc w:val="both"/>
      </w:pPr>
      <w:r w:rsidRPr="00B17EC1">
        <w:sym w:font="Symbol" w:char="F0B7"/>
      </w:r>
      <w:r w:rsidRPr="00B17EC1">
        <w:t xml:space="preserve"> 2Fe + 1,5O</w:t>
      </w:r>
      <w:r w:rsidRPr="00B17EC1">
        <w:rPr>
          <w:vertAlign w:val="subscript"/>
        </w:rPr>
        <w:t>2</w:t>
      </w:r>
      <w:r w:rsidRPr="00B17EC1">
        <w:t xml:space="preserve"> → Fe</w:t>
      </w:r>
      <w:r w:rsidRPr="00B17EC1">
        <w:rPr>
          <w:vertAlign w:val="subscript"/>
        </w:rPr>
        <w:t>2</w:t>
      </w:r>
      <w:r w:rsidRPr="00B17EC1">
        <w:t>O</w:t>
      </w:r>
      <w:r w:rsidRPr="00B17EC1">
        <w:rPr>
          <w:vertAlign w:val="subscript"/>
        </w:rPr>
        <w:t>3</w:t>
      </w:r>
      <w:r w:rsidRPr="00B17EC1">
        <w:t xml:space="preserve"> ; </w:t>
      </w:r>
      <w:r w:rsidRPr="00B17EC1">
        <w:tab/>
      </w:r>
      <w:r w:rsidRPr="00B17EC1">
        <w:tab/>
        <w:t>Fe</w:t>
      </w:r>
      <w:r w:rsidRPr="00B17EC1">
        <w:rPr>
          <w:vertAlign w:val="subscript"/>
        </w:rPr>
        <w:t>2</w:t>
      </w:r>
      <w:r w:rsidRPr="00B17EC1">
        <w:t>O</w:t>
      </w:r>
      <w:r w:rsidRPr="00B17EC1">
        <w:rPr>
          <w:vertAlign w:val="subscript"/>
        </w:rPr>
        <w:t>3</w:t>
      </w:r>
      <w:r w:rsidRPr="00B17EC1">
        <w:t xml:space="preserve"> + 6HCl → 2FeCl</w:t>
      </w:r>
      <w:r w:rsidRPr="00B17EC1">
        <w:rPr>
          <w:vertAlign w:val="subscript"/>
        </w:rPr>
        <w:t>3</w:t>
      </w:r>
      <w:r w:rsidRPr="00B17EC1">
        <w:t xml:space="preserve"> + 3H</w:t>
      </w:r>
      <w:r w:rsidRPr="00B17EC1">
        <w:rPr>
          <w:vertAlign w:val="subscript"/>
        </w:rPr>
        <w:t>2</w:t>
      </w:r>
      <w:r w:rsidRPr="00B17EC1">
        <w:t>O</w:t>
      </w:r>
    </w:p>
    <w:p w:rsidR="005C7BFF" w:rsidRPr="00B17EC1" w:rsidRDefault="005C7BFF" w:rsidP="005C7BFF">
      <w:pPr>
        <w:jc w:val="both"/>
      </w:pPr>
      <w:r w:rsidRPr="00B17EC1">
        <w:sym w:font="Symbol" w:char="F0B7"/>
      </w:r>
      <w:r w:rsidRPr="00B17EC1">
        <w:t xml:space="preserve"> 2Al + 1,5O</w:t>
      </w:r>
      <w:r w:rsidRPr="00B17EC1">
        <w:rPr>
          <w:vertAlign w:val="subscript"/>
        </w:rPr>
        <w:t>2</w:t>
      </w:r>
      <w:r w:rsidRPr="00B17EC1">
        <w:t xml:space="preserve"> → Al</w:t>
      </w:r>
      <w:r w:rsidRPr="00B17EC1">
        <w:rPr>
          <w:vertAlign w:val="subscript"/>
        </w:rPr>
        <w:t>2</w:t>
      </w:r>
      <w:r w:rsidRPr="00B17EC1">
        <w:t>O</w:t>
      </w:r>
      <w:r w:rsidRPr="00B17EC1">
        <w:rPr>
          <w:vertAlign w:val="subscript"/>
        </w:rPr>
        <w:t>3</w:t>
      </w:r>
      <w:r w:rsidRPr="00B17EC1">
        <w:t>;</w:t>
      </w:r>
      <w:r w:rsidRPr="00B17EC1">
        <w:tab/>
      </w:r>
      <w:r w:rsidRPr="00B17EC1">
        <w:tab/>
        <w:t>Al</w:t>
      </w:r>
      <w:r w:rsidRPr="00B17EC1">
        <w:rPr>
          <w:vertAlign w:val="subscript"/>
        </w:rPr>
        <w:t>2</w:t>
      </w:r>
      <w:r w:rsidRPr="00B17EC1">
        <w:t>O</w:t>
      </w:r>
      <w:r w:rsidRPr="00B17EC1">
        <w:rPr>
          <w:vertAlign w:val="subscript"/>
        </w:rPr>
        <w:t>3</w:t>
      </w:r>
      <w:r w:rsidRPr="00B17EC1">
        <w:t xml:space="preserve"> + 6HCl → 2AlCl</w:t>
      </w:r>
      <w:r w:rsidRPr="00B17EC1">
        <w:rPr>
          <w:vertAlign w:val="subscript"/>
        </w:rPr>
        <w:t>3</w:t>
      </w:r>
      <w:r w:rsidRPr="00B17EC1">
        <w:t xml:space="preserve"> + 3H</w:t>
      </w:r>
      <w:r w:rsidRPr="00B17EC1">
        <w:rPr>
          <w:vertAlign w:val="subscript"/>
        </w:rPr>
        <w:t>2</w:t>
      </w:r>
      <w:r w:rsidRPr="00B17EC1">
        <w:t xml:space="preserve">O </w:t>
      </w:r>
    </w:p>
    <w:p w:rsidR="005C7BFF" w:rsidRPr="00B17EC1" w:rsidRDefault="005C7BFF" w:rsidP="005C7BFF">
      <w:pPr>
        <w:jc w:val="both"/>
      </w:pPr>
      <w:r w:rsidRPr="00B17EC1">
        <w:sym w:font="Symbol" w:char="F0B7"/>
      </w:r>
      <w:r w:rsidRPr="00B17EC1">
        <w:t xml:space="preserve"> Cu + 0,5O</w:t>
      </w:r>
      <w:r w:rsidRPr="00B17EC1">
        <w:rPr>
          <w:vertAlign w:val="subscript"/>
        </w:rPr>
        <w:t>2</w:t>
      </w:r>
      <w:r w:rsidRPr="00B17EC1">
        <w:t xml:space="preserve"> → CuO</w:t>
      </w:r>
      <w:r w:rsidRPr="00B17EC1">
        <w:tab/>
      </w:r>
      <w:r w:rsidRPr="00B17EC1">
        <w:tab/>
      </w:r>
      <w:r w:rsidRPr="00B17EC1">
        <w:tab/>
        <w:t>CuO + 2HCl → CuCl</w:t>
      </w:r>
      <w:r w:rsidRPr="00B17EC1">
        <w:rPr>
          <w:vertAlign w:val="subscript"/>
        </w:rPr>
        <w:t>2</w:t>
      </w:r>
      <w:r w:rsidRPr="00B17EC1">
        <w:t xml:space="preserve"> + H</w:t>
      </w:r>
      <w:r w:rsidRPr="00B17EC1">
        <w:rPr>
          <w:vertAlign w:val="subscript"/>
        </w:rPr>
        <w:t>2</w:t>
      </w:r>
      <w:r w:rsidRPr="00B17EC1">
        <w:t>O</w:t>
      </w:r>
    </w:p>
    <w:p w:rsidR="005C7BFF" w:rsidRPr="00B17EC1" w:rsidRDefault="005C7BFF" w:rsidP="005C7BFF">
      <w:pPr>
        <w:jc w:val="both"/>
      </w:pPr>
      <w:r w:rsidRPr="00B17EC1">
        <w:t xml:space="preserve">+ Bảo toàn khối lượng </w:t>
      </w:r>
      <w:r w:rsidRPr="00B17EC1">
        <w:sym w:font="Symbol" w:char="F0DE"/>
      </w:r>
      <w:r w:rsidRPr="00B17EC1">
        <w:t xml:space="preserve"> số mol O</w:t>
      </w:r>
      <w:r w:rsidRPr="00B17EC1">
        <w:rPr>
          <w:vertAlign w:val="subscript"/>
        </w:rPr>
        <w:t>2</w:t>
      </w:r>
      <w:r w:rsidRPr="00B17EC1">
        <w:t xml:space="preserve"> phản ứng = (17,4 – 10,52) : 32 = 0,215 mol </w:t>
      </w:r>
      <w:r w:rsidRPr="00B17EC1">
        <w:sym w:font="Symbol" w:char="F0DE"/>
      </w:r>
      <w:r w:rsidRPr="00B17EC1">
        <w:t xml:space="preserve"> số mol O = 0,43 mol.</w:t>
      </w:r>
    </w:p>
    <w:p w:rsidR="005C7BFF" w:rsidRPr="00B17EC1" w:rsidRDefault="005C7BFF" w:rsidP="005C7BFF">
      <w:pPr>
        <w:jc w:val="both"/>
      </w:pPr>
      <w:r w:rsidRPr="00B17EC1">
        <w:t xml:space="preserve">+ Theo phản ứng ta có: số mol HCl = 2.số mol O = 0,86 mol </w:t>
      </w:r>
      <w:r w:rsidRPr="00B17EC1">
        <w:sym w:font="Symbol" w:char="F0DE"/>
      </w:r>
      <w:r w:rsidRPr="00B17EC1">
        <w:t xml:space="preserve"> thể tích HCl = 0,86 : 2 = 0,43 lít.</w:t>
      </w:r>
    </w:p>
    <w:p w:rsidR="005C7BFF" w:rsidRPr="00B17EC1" w:rsidRDefault="005C7BFF" w:rsidP="005C7BFF">
      <w:pPr>
        <w:jc w:val="both"/>
      </w:pPr>
    </w:p>
    <w:p w:rsidR="005F0687" w:rsidRPr="00B17EC1" w:rsidRDefault="005F0687" w:rsidP="005F0687">
      <w:pPr>
        <w:jc w:val="center"/>
      </w:pPr>
      <w:r w:rsidRPr="00B17EC1">
        <w:t>----------------Hết----------------</w:t>
      </w:r>
    </w:p>
    <w:p w:rsidR="00053D44" w:rsidRPr="00B17EC1" w:rsidRDefault="00053D44" w:rsidP="00382498">
      <w:pPr>
        <w:jc w:val="both"/>
      </w:pPr>
    </w:p>
    <w:sectPr w:rsidR="00053D44" w:rsidRPr="00B17EC1" w:rsidSect="00400F15">
      <w:pgSz w:w="12240" w:h="15840"/>
      <w:pgMar w:top="851" w:right="680" w:bottom="680"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Roboto">
    <w:altName w:val="Times New Roman"/>
    <w:charset w:val="00"/>
    <w:family w:val="auto"/>
    <w:pitch w:val="variable"/>
    <w:sig w:usb0="00000001" w:usb1="5000217F" w:usb2="0000002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GrammaticalErrors/>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3D9"/>
    <w:rsid w:val="0000391E"/>
    <w:rsid w:val="0003125A"/>
    <w:rsid w:val="000448F0"/>
    <w:rsid w:val="00044EF3"/>
    <w:rsid w:val="00047613"/>
    <w:rsid w:val="00053D44"/>
    <w:rsid w:val="00055754"/>
    <w:rsid w:val="000622B4"/>
    <w:rsid w:val="0008037B"/>
    <w:rsid w:val="000A1A78"/>
    <w:rsid w:val="000A2063"/>
    <w:rsid w:val="000C7F96"/>
    <w:rsid w:val="0015657C"/>
    <w:rsid w:val="00187690"/>
    <w:rsid w:val="001C52F5"/>
    <w:rsid w:val="0023280C"/>
    <w:rsid w:val="002350F7"/>
    <w:rsid w:val="0025376A"/>
    <w:rsid w:val="002765C7"/>
    <w:rsid w:val="00276B8A"/>
    <w:rsid w:val="002F60CF"/>
    <w:rsid w:val="003161E4"/>
    <w:rsid w:val="00321530"/>
    <w:rsid w:val="00382498"/>
    <w:rsid w:val="003A4980"/>
    <w:rsid w:val="003A5E58"/>
    <w:rsid w:val="00400F15"/>
    <w:rsid w:val="0047394A"/>
    <w:rsid w:val="004E2C36"/>
    <w:rsid w:val="004E5E66"/>
    <w:rsid w:val="004F7204"/>
    <w:rsid w:val="00521FE2"/>
    <w:rsid w:val="005B228D"/>
    <w:rsid w:val="005C7BFF"/>
    <w:rsid w:val="005C7FC0"/>
    <w:rsid w:val="005F0687"/>
    <w:rsid w:val="00610410"/>
    <w:rsid w:val="0062090D"/>
    <w:rsid w:val="00634CEA"/>
    <w:rsid w:val="00717A7F"/>
    <w:rsid w:val="007B2012"/>
    <w:rsid w:val="007D5F4C"/>
    <w:rsid w:val="007D643F"/>
    <w:rsid w:val="007F1D98"/>
    <w:rsid w:val="007F6A9A"/>
    <w:rsid w:val="008132DF"/>
    <w:rsid w:val="00824DAB"/>
    <w:rsid w:val="008458E4"/>
    <w:rsid w:val="0088310C"/>
    <w:rsid w:val="008F0417"/>
    <w:rsid w:val="009427FD"/>
    <w:rsid w:val="0096186A"/>
    <w:rsid w:val="0096296A"/>
    <w:rsid w:val="009953D9"/>
    <w:rsid w:val="009D5A0B"/>
    <w:rsid w:val="009F67A7"/>
    <w:rsid w:val="00AB4783"/>
    <w:rsid w:val="00AB7D19"/>
    <w:rsid w:val="00B037CC"/>
    <w:rsid w:val="00B17EC1"/>
    <w:rsid w:val="00B97423"/>
    <w:rsid w:val="00BB0683"/>
    <w:rsid w:val="00BB78DE"/>
    <w:rsid w:val="00BE5A16"/>
    <w:rsid w:val="00C57A96"/>
    <w:rsid w:val="00CC5D95"/>
    <w:rsid w:val="00D82CFA"/>
    <w:rsid w:val="00D86365"/>
    <w:rsid w:val="00E01D9A"/>
    <w:rsid w:val="00E34BD9"/>
    <w:rsid w:val="00EC50F6"/>
    <w:rsid w:val="00EF27BE"/>
    <w:rsid w:val="00F305A1"/>
    <w:rsid w:val="00F77C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D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28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280C"/>
    <w:rPr>
      <w:rFonts w:ascii="Tahoma" w:hAnsi="Tahoma" w:cs="Tahoma"/>
      <w:sz w:val="16"/>
      <w:szCs w:val="16"/>
    </w:rPr>
  </w:style>
  <w:style w:type="table" w:styleId="TableGrid">
    <w:name w:val="Table Grid"/>
    <w:basedOn w:val="TableNormal"/>
    <w:uiPriority w:val="59"/>
    <w:rsid w:val="007F1D98"/>
    <w:pPr>
      <w:spacing w:after="160" w:line="259" w:lineRule="auto"/>
    </w:pPr>
    <w:rPr>
      <w:rFonts w:ascii="Roboto" w:eastAsia="Calibri" w:hAnsi="Roboto" w:cs="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6186A"/>
    <w:pPr>
      <w:tabs>
        <w:tab w:val="center" w:pos="5360"/>
        <w:tab w:val="right" w:pos="10700"/>
      </w:tabs>
    </w:pPr>
  </w:style>
  <w:style w:type="character" w:customStyle="1" w:styleId="MTDisplayEquationChar">
    <w:name w:val="MTDisplayEquation Char"/>
    <w:basedOn w:val="DefaultParagraphFont"/>
    <w:link w:val="MTDisplayEquation"/>
    <w:rsid w:val="0096186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4D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28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280C"/>
    <w:rPr>
      <w:rFonts w:ascii="Tahoma" w:hAnsi="Tahoma" w:cs="Tahoma"/>
      <w:sz w:val="16"/>
      <w:szCs w:val="16"/>
    </w:rPr>
  </w:style>
  <w:style w:type="table" w:styleId="TableGrid">
    <w:name w:val="Table Grid"/>
    <w:basedOn w:val="TableNormal"/>
    <w:uiPriority w:val="59"/>
    <w:rsid w:val="007F1D98"/>
    <w:pPr>
      <w:spacing w:after="160" w:line="259" w:lineRule="auto"/>
    </w:pPr>
    <w:rPr>
      <w:rFonts w:ascii="Roboto" w:eastAsia="Calibri" w:hAnsi="Roboto" w:cs="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6186A"/>
    <w:pPr>
      <w:tabs>
        <w:tab w:val="center" w:pos="5360"/>
        <w:tab w:val="right" w:pos="10700"/>
      </w:tabs>
    </w:pPr>
  </w:style>
  <w:style w:type="character" w:customStyle="1" w:styleId="MTDisplayEquationChar">
    <w:name w:val="MTDisplayEquation Char"/>
    <w:basedOn w:val="DefaultParagraphFont"/>
    <w:link w:val="MTDisplayEquation"/>
    <w:rsid w:val="009618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oleObject" Target="embeddings/oleObject17.bin"/><Relationship Id="rId39" Type="http://schemas.openxmlformats.org/officeDocument/2006/relationships/oleObject" Target="embeddings/oleObject28.bin"/><Relationship Id="rId3" Type="http://schemas.openxmlformats.org/officeDocument/2006/relationships/settings" Target="settings.xml"/><Relationship Id="rId21" Type="http://schemas.openxmlformats.org/officeDocument/2006/relationships/oleObject" Target="embeddings/oleObject12.bin"/><Relationship Id="rId34" Type="http://schemas.openxmlformats.org/officeDocument/2006/relationships/image" Target="media/image6.wmf"/><Relationship Id="rId42"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3.wmf"/><Relationship Id="rId17" Type="http://schemas.openxmlformats.org/officeDocument/2006/relationships/oleObject" Target="embeddings/oleObject8.bin"/><Relationship Id="rId25" Type="http://schemas.openxmlformats.org/officeDocument/2006/relationships/oleObject" Target="embeddings/oleObject16.bin"/><Relationship Id="rId33" Type="http://schemas.openxmlformats.org/officeDocument/2006/relationships/oleObject" Target="embeddings/oleObject24.bin"/><Relationship Id="rId38" Type="http://schemas.openxmlformats.org/officeDocument/2006/relationships/oleObject" Target="embeddings/oleObject27.bin"/><Relationship Id="rId2" Type="http://schemas.microsoft.com/office/2007/relationships/stylesWithEffects" Target="stylesWithEffects.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oleObject" Target="embeddings/oleObject20.bin"/><Relationship Id="rId41" Type="http://schemas.openxmlformats.org/officeDocument/2006/relationships/oleObject" Target="embeddings/oleObject30.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5.bin"/><Relationship Id="rId24" Type="http://schemas.openxmlformats.org/officeDocument/2006/relationships/oleObject" Target="embeddings/oleObject15.bin"/><Relationship Id="rId32" Type="http://schemas.openxmlformats.org/officeDocument/2006/relationships/oleObject" Target="embeddings/oleObject23.bin"/><Relationship Id="rId37" Type="http://schemas.openxmlformats.org/officeDocument/2006/relationships/oleObject" Target="embeddings/oleObject26.bin"/><Relationship Id="rId40" Type="http://schemas.openxmlformats.org/officeDocument/2006/relationships/oleObject" Target="embeddings/oleObject29.bin"/><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4.bin"/><Relationship Id="rId28" Type="http://schemas.openxmlformats.org/officeDocument/2006/relationships/oleObject" Target="embeddings/oleObject19.bin"/><Relationship Id="rId36"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oleObject" Target="embeddings/oleObject10.bin"/><Relationship Id="rId31"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4.jpeg"/><Relationship Id="rId22" Type="http://schemas.openxmlformats.org/officeDocument/2006/relationships/oleObject" Target="embeddings/oleObject13.bin"/><Relationship Id="rId27" Type="http://schemas.openxmlformats.org/officeDocument/2006/relationships/oleObject" Target="embeddings/oleObject18.bin"/><Relationship Id="rId30" Type="http://schemas.openxmlformats.org/officeDocument/2006/relationships/oleObject" Target="embeddings/oleObject21.bin"/><Relationship Id="rId35" Type="http://schemas.openxmlformats.org/officeDocument/2006/relationships/oleObject" Target="embeddings/oleObject25.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9</TotalTime>
  <Pages>6</Pages>
  <Words>1609</Words>
  <Characters>9175</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3-20T16:26:00Z</dcterms:created>
  <dcterms:modified xsi:type="dcterms:W3CDTF">2023-04-06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